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530" r:id="rId3"/>
    <p:sldId id="531" r:id="rId4"/>
    <p:sldId id="532" r:id="rId5"/>
    <p:sldId id="533" r:id="rId6"/>
    <p:sldId id="534" r:id="rId7"/>
    <p:sldId id="535" r:id="rId8"/>
    <p:sldId id="536" r:id="rId9"/>
    <p:sldId id="537" r:id="rId10"/>
    <p:sldId id="538" r:id="rId11"/>
    <p:sldId id="292" r:id="rId12"/>
    <p:sldId id="257" r:id="rId13"/>
    <p:sldId id="259" r:id="rId14"/>
    <p:sldId id="258" r:id="rId15"/>
    <p:sldId id="260" r:id="rId16"/>
    <p:sldId id="288" r:id="rId17"/>
    <p:sldId id="262" r:id="rId18"/>
    <p:sldId id="263" r:id="rId19"/>
    <p:sldId id="265" r:id="rId20"/>
    <p:sldId id="266" r:id="rId21"/>
    <p:sldId id="267" r:id="rId22"/>
    <p:sldId id="282" r:id="rId23"/>
    <p:sldId id="540" r:id="rId24"/>
    <p:sldId id="268" r:id="rId25"/>
    <p:sldId id="280" r:id="rId26"/>
    <p:sldId id="539" r:id="rId27"/>
    <p:sldId id="283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7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55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414AA1-A620-42E3-9DDC-E6A2AB6020A0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08EC8B-2385-4783-BFE7-FBDBB1B181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5955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" name="Shape 33"/>
          <p:cNvSpPr txBox="1">
            <a:spLocks noGrp="1"/>
          </p:cNvSpPr>
          <p:nvPr>
            <p:ph type="body" idx="1"/>
          </p:nvPr>
        </p:nvSpPr>
        <p:spPr>
          <a:xfrm>
            <a:off x="731521" y="4560570"/>
            <a:ext cx="5852159" cy="4320540"/>
          </a:xfrm>
          <a:prstGeom prst="rect">
            <a:avLst/>
          </a:prstGeom>
        </p:spPr>
        <p:txBody>
          <a:bodyPr lIns="96645" tIns="96645" rIns="96645" bIns="96645" anchor="t" anchorCtr="0">
            <a:noAutofit/>
          </a:bodyPr>
          <a:lstStyle/>
          <a:p>
            <a:r>
              <a:rPr lang="en-US" dirty="0"/>
              <a:t>Define MAPF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560725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" name="Shape 33"/>
          <p:cNvSpPr txBox="1">
            <a:spLocks noGrp="1"/>
          </p:cNvSpPr>
          <p:nvPr>
            <p:ph type="body" idx="1"/>
          </p:nvPr>
        </p:nvSpPr>
        <p:spPr>
          <a:xfrm>
            <a:off x="731521" y="4560570"/>
            <a:ext cx="5852159" cy="4320540"/>
          </a:xfrm>
          <a:prstGeom prst="rect">
            <a:avLst/>
          </a:prstGeom>
        </p:spPr>
        <p:txBody>
          <a:bodyPr lIns="96645" tIns="96645" rIns="96645" bIns="96645" anchor="t" anchorCtr="0">
            <a:noAutofit/>
          </a:bodyPr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530927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" name="Shape 33"/>
          <p:cNvSpPr txBox="1">
            <a:spLocks noGrp="1"/>
          </p:cNvSpPr>
          <p:nvPr>
            <p:ph type="body" idx="1"/>
          </p:nvPr>
        </p:nvSpPr>
        <p:spPr>
          <a:xfrm>
            <a:off x="731521" y="4560570"/>
            <a:ext cx="5852159" cy="4320540"/>
          </a:xfrm>
          <a:prstGeom prst="rect">
            <a:avLst/>
          </a:prstGeom>
        </p:spPr>
        <p:txBody>
          <a:bodyPr lIns="96645" tIns="96645" rIns="96645" bIns="96645" anchor="t" anchorCtr="0">
            <a:noAutofit/>
          </a:bodyPr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545888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" name="Shape 33"/>
          <p:cNvSpPr txBox="1">
            <a:spLocks noGrp="1"/>
          </p:cNvSpPr>
          <p:nvPr>
            <p:ph type="body" idx="1"/>
          </p:nvPr>
        </p:nvSpPr>
        <p:spPr>
          <a:xfrm>
            <a:off x="731521" y="4560570"/>
            <a:ext cx="5852159" cy="4320540"/>
          </a:xfrm>
          <a:prstGeom prst="rect">
            <a:avLst/>
          </a:prstGeom>
        </p:spPr>
        <p:txBody>
          <a:bodyPr lIns="96645" tIns="96645" rIns="96645" bIns="96645" anchor="t" anchorCtr="0">
            <a:noAutofit/>
          </a:bodyPr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165981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" name="Shape 33"/>
          <p:cNvSpPr txBox="1">
            <a:spLocks noGrp="1"/>
          </p:cNvSpPr>
          <p:nvPr>
            <p:ph type="body" idx="1"/>
          </p:nvPr>
        </p:nvSpPr>
        <p:spPr>
          <a:xfrm>
            <a:off x="731521" y="4560570"/>
            <a:ext cx="5852159" cy="4320540"/>
          </a:xfrm>
          <a:prstGeom prst="rect">
            <a:avLst/>
          </a:prstGeom>
        </p:spPr>
        <p:txBody>
          <a:bodyPr lIns="96645" tIns="96645" rIns="96645" bIns="96645" anchor="t" anchorCtr="0">
            <a:noAutofit/>
          </a:bodyPr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7790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" name="Shape 33"/>
          <p:cNvSpPr txBox="1">
            <a:spLocks noGrp="1"/>
          </p:cNvSpPr>
          <p:nvPr>
            <p:ph type="body" idx="1"/>
          </p:nvPr>
        </p:nvSpPr>
        <p:spPr>
          <a:xfrm>
            <a:off x="731521" y="4560570"/>
            <a:ext cx="5852159" cy="4320540"/>
          </a:xfrm>
          <a:prstGeom prst="rect">
            <a:avLst/>
          </a:prstGeom>
        </p:spPr>
        <p:txBody>
          <a:bodyPr lIns="96645" tIns="96645" rIns="96645" bIns="96645" anchor="t" anchorCtr="0">
            <a:noAutofit/>
          </a:bodyPr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647831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" name="Shape 33"/>
          <p:cNvSpPr txBox="1">
            <a:spLocks noGrp="1"/>
          </p:cNvSpPr>
          <p:nvPr>
            <p:ph type="body" idx="1"/>
          </p:nvPr>
        </p:nvSpPr>
        <p:spPr>
          <a:xfrm>
            <a:off x="731521" y="4560570"/>
            <a:ext cx="5852159" cy="4320540"/>
          </a:xfrm>
          <a:prstGeom prst="rect">
            <a:avLst/>
          </a:prstGeom>
        </p:spPr>
        <p:txBody>
          <a:bodyPr lIns="96645" tIns="96645" rIns="96645" bIns="96645" anchor="t" anchorCtr="0">
            <a:noAutofit/>
          </a:bodyPr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218583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" name="Shape 33"/>
          <p:cNvSpPr txBox="1">
            <a:spLocks noGrp="1"/>
          </p:cNvSpPr>
          <p:nvPr>
            <p:ph type="body" idx="1"/>
          </p:nvPr>
        </p:nvSpPr>
        <p:spPr>
          <a:xfrm>
            <a:off x="731521" y="4560570"/>
            <a:ext cx="5852159" cy="4320540"/>
          </a:xfrm>
          <a:prstGeom prst="rect">
            <a:avLst/>
          </a:prstGeom>
        </p:spPr>
        <p:txBody>
          <a:bodyPr lIns="96645" tIns="96645" rIns="96645" bIns="96645" anchor="t" anchorCtr="0">
            <a:noAutofit/>
          </a:bodyPr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066173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" name="Shape 33"/>
          <p:cNvSpPr txBox="1">
            <a:spLocks noGrp="1"/>
          </p:cNvSpPr>
          <p:nvPr>
            <p:ph type="body" idx="1"/>
          </p:nvPr>
        </p:nvSpPr>
        <p:spPr>
          <a:xfrm>
            <a:off x="731521" y="4560570"/>
            <a:ext cx="5852159" cy="4320540"/>
          </a:xfrm>
          <a:prstGeom prst="rect">
            <a:avLst/>
          </a:prstGeom>
        </p:spPr>
        <p:txBody>
          <a:bodyPr lIns="96645" tIns="96645" rIns="96645" bIns="96645" anchor="t" anchorCtr="0">
            <a:noAutofit/>
          </a:bodyPr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557864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827B3-92F6-4288-8AB4-1E004089F1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BC99E91-856B-44EF-8A14-328B668A83A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FAEEC6-E16C-43A6-988E-51B541C26C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B8998-8F64-4E76-8BA2-867B29E25725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BA21BB-A1BD-477B-85B8-1BFA3EFED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E1473D-D7DD-42F0-B4C9-34CF7AF126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48532-217D-4CAE-9875-973F0E7945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8531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33EF46-3174-44C3-97D0-DE02F38CE9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1F11CD2-E4EC-43F8-BAE5-9F6E4FB14F2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315EDB-C7A0-4287-8A07-0A3855F2C5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B8998-8F64-4E76-8BA2-867B29E25725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DF5CAC-3883-43EA-B1D6-7006E76954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6A5178-A782-42F9-8E62-8045157290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48532-217D-4CAE-9875-973F0E7945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1374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6A44D29-707B-4A8D-90FD-C174E10AB6C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FC1B93D-B37E-451C-9975-3FB58DF0A72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E0031E-EF75-4BBA-B0F1-FB4943F086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B8998-8F64-4E76-8BA2-867B29E25725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8CE1DC-AED9-454E-802C-CA3351B52A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C60853-4C3E-4FD5-82F2-62308EBF64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48532-217D-4CAE-9875-973F0E7945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8127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Slide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12"/>
          <p:cNvSpPr txBox="1">
            <a:spLocks noGrp="1"/>
          </p:cNvSpPr>
          <p:nvPr>
            <p:ph type="ctrTitle"/>
          </p:nvPr>
        </p:nvSpPr>
        <p:spPr>
          <a:xfrm>
            <a:off x="914400" y="356660"/>
            <a:ext cx="10363200" cy="7680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ctr" rtl="0">
              <a:spcBef>
                <a:spcPts val="0"/>
              </a:spcBef>
              <a:buSzPct val="100000"/>
              <a:defRPr sz="2800">
                <a:latin typeface="+mj-lt"/>
              </a:defRPr>
            </a:lvl1pPr>
            <a:lvl2pPr algn="ctr" rtl="0">
              <a:spcBef>
                <a:spcPts val="0"/>
              </a:spcBef>
              <a:buSzPct val="100000"/>
              <a:defRPr sz="4800"/>
            </a:lvl2pPr>
            <a:lvl3pPr algn="ctr" rtl="0">
              <a:spcBef>
                <a:spcPts val="0"/>
              </a:spcBef>
              <a:buSzPct val="100000"/>
              <a:defRPr sz="4800"/>
            </a:lvl3pPr>
            <a:lvl4pPr algn="ctr" rtl="0">
              <a:spcBef>
                <a:spcPts val="0"/>
              </a:spcBef>
              <a:buSzPct val="100000"/>
              <a:defRPr sz="4800"/>
            </a:lvl4pPr>
            <a:lvl5pPr algn="ctr" rtl="0">
              <a:spcBef>
                <a:spcPts val="0"/>
              </a:spcBef>
              <a:buSzPct val="100000"/>
              <a:defRPr sz="4800"/>
            </a:lvl5pPr>
            <a:lvl6pPr algn="ctr" rtl="0">
              <a:spcBef>
                <a:spcPts val="0"/>
              </a:spcBef>
              <a:buSzPct val="100000"/>
              <a:defRPr sz="4800"/>
            </a:lvl6pPr>
            <a:lvl7pPr algn="ctr" rtl="0">
              <a:spcBef>
                <a:spcPts val="0"/>
              </a:spcBef>
              <a:buSzPct val="100000"/>
              <a:defRPr sz="4800"/>
            </a:lvl7pPr>
            <a:lvl8pPr algn="ctr" rtl="0">
              <a:spcBef>
                <a:spcPts val="0"/>
              </a:spcBef>
              <a:buSzPct val="100000"/>
              <a:defRPr sz="4800"/>
            </a:lvl8pPr>
            <a:lvl9pPr algn="ctr" rtl="0">
              <a:spcBef>
                <a:spcPts val="0"/>
              </a:spcBef>
              <a:buSzPct val="100000"/>
              <a:defRPr sz="4800"/>
            </a:lvl9pPr>
          </a:lstStyle>
          <a:p>
            <a:endParaRPr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912285" y="1484784"/>
            <a:ext cx="10367433" cy="4465166"/>
          </a:xfrm>
          <a:prstGeom prst="rect">
            <a:avLst/>
          </a:prstGeom>
        </p:spPr>
        <p:txBody>
          <a:bodyPr/>
          <a:lstStyle>
            <a:lvl1pPr>
              <a:defRPr sz="1800" b="0">
                <a:latin typeface="+mn-lt"/>
              </a:defRPr>
            </a:lvl1pPr>
            <a:lvl2pPr>
              <a:defRPr sz="1800" b="0">
                <a:latin typeface="+mn-lt"/>
              </a:defRPr>
            </a:lvl2pPr>
            <a:lvl3pPr>
              <a:defRPr sz="1800" b="0">
                <a:latin typeface="+mn-lt"/>
              </a:defRPr>
            </a:lvl3pPr>
            <a:lvl4pPr>
              <a:defRPr sz="1800" b="0">
                <a:latin typeface="+mn-lt"/>
              </a:defRPr>
            </a:lvl4pPr>
            <a:lvl5pPr>
              <a:defRPr sz="1800" b="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1363424" y="-9524"/>
            <a:ext cx="828576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5A8C4C-0194-4D83-B41E-5991A4D45801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81845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27B92E-9C70-4F5F-B497-2E3C1B15E6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2C34A2-4828-46C0-B8AD-F7C623B96E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AAEA66-136A-4161-87FB-6E2F409850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B8998-8F64-4E76-8BA2-867B29E25725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B6B261-0AD6-457E-93CB-7E4ACF70E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E26180-E9B6-4B96-8652-5460D3D571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48532-217D-4CAE-9875-973F0E7945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7473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5E2826-1CF2-45B9-BE90-F6771C5782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8B9C891-3D5E-4446-9C11-0E829F7FDB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AFB4E8-9FC6-4022-8227-FC24F31FD3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B8998-8F64-4E76-8BA2-867B29E25725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4EE130-6E3F-4D53-91E8-7BA7DA370D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5989F9-26DA-4090-8201-6AEEC09B34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48532-217D-4CAE-9875-973F0E7945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3200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88650F-D79A-4B2B-880D-E962586972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4F8031-4C6A-48BD-BF4A-400A1F324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A1048FB-A081-4184-8588-9B23B86027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C40B13C-5DA6-4EFD-B270-15EA815E28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B8998-8F64-4E76-8BA2-867B29E25725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C94124-E1B7-46DD-9FD7-45F48C6172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7157BAB-1AA1-4134-9D36-7972CCB583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48532-217D-4CAE-9875-973F0E7945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0285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C8B2B6-1D6F-4079-B7D3-EEDD133580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96536E-6B89-4B53-B22B-B45A5D40FD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BB0F906-3B2F-40F8-B108-9C9A5DCD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6567E78-0A7C-456B-87DD-0FA15A8B5B0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017893B-14B0-4527-B2CC-DFD9DFC06D6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118682D-B5D1-44A0-9B13-9143E4FB70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B8998-8F64-4E76-8BA2-867B29E25725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AEAF268-5705-44E6-BCF0-3B77C7F0C9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36E6DFB-052F-44AA-8AD3-EE4C8D38B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48532-217D-4CAE-9875-973F0E7945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6713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D46A83-F6C5-49AB-A9B0-7E90EE7917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2901D4E-8398-4C34-A808-39E9079939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B8998-8F64-4E76-8BA2-867B29E25725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3C5F2B-4108-40AD-960F-3EA9EBB15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157E3-5575-47AA-AD12-7F2A052A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48532-217D-4CAE-9875-973F0E7945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367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B61B8A3-4E1B-4E48-BF38-E7715D8F8B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B8998-8F64-4E76-8BA2-867B29E25725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FB54852-F651-4CF1-BD45-A07D891BDC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3B7792-2414-4994-8D18-532D376629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48532-217D-4CAE-9875-973F0E7945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2826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EC8244-D886-4AF3-A838-196441A3A9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DB6632-ECA1-4491-90A2-73C108EB43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A0AB986-BCA2-44A1-ADC6-B84CF226684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4C17DC1-9D13-4BE0-9506-2810197A91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B8998-8F64-4E76-8BA2-867B29E25725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0340263-4F06-486B-9765-669419041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F87926-5539-46E3-A255-FD443B8BE7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48532-217D-4CAE-9875-973F0E7945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7238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78BF52-403A-444A-B75B-1DA69C127B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531D333-8C98-404E-A02F-0C5712F3A01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C5E9B80-0FEA-4722-BE0A-7B93C9750D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056EBC-32FC-4408-8481-176C736146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B8998-8F64-4E76-8BA2-867B29E25725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5DA8FE-1E1B-4631-B38D-62DD73525C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27CFD7A-5098-4CF0-90A4-D514B3E0C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48532-217D-4CAE-9875-973F0E7945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964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8C720C0-8202-4027-A837-E35071B1DA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4F91150-17CC-49B0-9A8A-5945482611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BA4257-C681-431D-90A0-14CDDA70845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1B8998-8F64-4E76-8BA2-867B29E25725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C256A7-A766-4EF6-A3B5-631C5733FA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167A3B-CAD1-4DFA-BF4A-AEEECF17FA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148532-217D-4CAE-9875-973F0E7945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8822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70.png"/><Relationship Id="rId7" Type="http://schemas.openxmlformats.org/officeDocument/2006/relationships/image" Target="../media/image11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0.png"/><Relationship Id="rId11" Type="http://schemas.openxmlformats.org/officeDocument/2006/relationships/image" Target="../media/image15.png"/><Relationship Id="rId5" Type="http://schemas.openxmlformats.org/officeDocument/2006/relationships/image" Target="../media/image90.png"/><Relationship Id="rId10" Type="http://schemas.openxmlformats.org/officeDocument/2006/relationships/image" Target="../media/image14.png"/><Relationship Id="rId4" Type="http://schemas.openxmlformats.org/officeDocument/2006/relationships/image" Target="../media/image80.png"/><Relationship Id="rId9" Type="http://schemas.openxmlformats.org/officeDocument/2006/relationships/image" Target="../media/image13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5.png"/><Relationship Id="rId7" Type="http://schemas.openxmlformats.org/officeDocument/2006/relationships/image" Target="../media/image9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0.png"/><Relationship Id="rId5" Type="http://schemas.openxmlformats.org/officeDocument/2006/relationships/image" Target="../media/image70.png"/><Relationship Id="rId10" Type="http://schemas.openxmlformats.org/officeDocument/2006/relationships/image" Target="../media/image100.png"/><Relationship Id="rId4" Type="http://schemas.openxmlformats.org/officeDocument/2006/relationships/image" Target="../media/image60.png"/><Relationship Id="rId9" Type="http://schemas.openxmlformats.org/officeDocument/2006/relationships/image" Target="../media/image12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1.wmf"/><Relationship Id="rId3" Type="http://schemas.openxmlformats.org/officeDocument/2006/relationships/image" Target="../media/image22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3.wmf"/><Relationship Id="rId3" Type="http://schemas.openxmlformats.org/officeDocument/2006/relationships/image" Target="../media/image25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2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6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79B2F9-D43F-4247-BB2F-F19AD48E4B7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Multi-Agent Path Finding for Large Agents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E0611F6-E269-4E71-A3EF-F2A20A415526}"/>
              </a:ext>
            </a:extLst>
          </p:cNvPr>
          <p:cNvSpPr/>
          <p:nvPr/>
        </p:nvSpPr>
        <p:spPr>
          <a:xfrm>
            <a:off x="1524000" y="3920482"/>
            <a:ext cx="9144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/>
              <a:t>Jiaoyang Li,</a:t>
            </a:r>
            <a:r>
              <a:rPr lang="zh-CN" altLang="en-US" sz="3200" dirty="0"/>
              <a:t> </a:t>
            </a:r>
            <a:r>
              <a:rPr lang="en-US" sz="3200" dirty="0"/>
              <a:t>Pavel Surynek, Ariel Felner, Hang Ma, </a:t>
            </a:r>
          </a:p>
          <a:p>
            <a:pPr algn="ctr"/>
            <a:r>
              <a:rPr lang="en-US" sz="3200" dirty="0"/>
              <a:t>T. K. Satish Kumar and Sven Koenig</a:t>
            </a:r>
          </a:p>
          <a:p>
            <a:pPr algn="ctr"/>
            <a:endParaRPr lang="en-US" sz="3200" dirty="0"/>
          </a:p>
          <a:p>
            <a:pPr algn="ctr"/>
            <a:r>
              <a:rPr lang="en-US" sz="2400" dirty="0"/>
              <a:t>University of Southern California</a:t>
            </a:r>
          </a:p>
          <a:p>
            <a:pPr algn="ctr"/>
            <a:r>
              <a:rPr lang="en-US" sz="2400" dirty="0"/>
              <a:t>Czech Technical University</a:t>
            </a:r>
          </a:p>
          <a:p>
            <a:pPr algn="ctr"/>
            <a:r>
              <a:rPr lang="en-US" sz="2400" dirty="0"/>
              <a:t>Ben-Gurion Univers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087D205-0383-4CA3-8DFD-63C6FB31ED3B}"/>
              </a:ext>
            </a:extLst>
          </p:cNvPr>
          <p:cNvSpPr/>
          <p:nvPr/>
        </p:nvSpPr>
        <p:spPr>
          <a:xfrm>
            <a:off x="642851" y="5735637"/>
            <a:ext cx="109062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064815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54110" y="1978640"/>
            <a:ext cx="1308050" cy="12977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85958" y="1933514"/>
            <a:ext cx="1368152" cy="1347422"/>
          </a:xfrm>
          <a:prstGeom prst="rect">
            <a:avLst/>
          </a:prstGeom>
        </p:spPr>
      </p:pic>
      <p:sp>
        <p:nvSpPr>
          <p:cNvPr id="7" name="Freeform 6"/>
          <p:cNvSpPr/>
          <p:nvPr/>
        </p:nvSpPr>
        <p:spPr>
          <a:xfrm>
            <a:off x="2529840" y="1869440"/>
            <a:ext cx="7132320" cy="2844800"/>
          </a:xfrm>
          <a:custGeom>
            <a:avLst/>
            <a:gdLst>
              <a:gd name="connsiteX0" fmla="*/ 0 w 7132320"/>
              <a:gd name="connsiteY0" fmla="*/ 1452880 h 2844800"/>
              <a:gd name="connsiteX1" fmla="*/ 0 w 7132320"/>
              <a:gd name="connsiteY1" fmla="*/ 0 h 2844800"/>
              <a:gd name="connsiteX2" fmla="*/ 7132320 w 7132320"/>
              <a:gd name="connsiteY2" fmla="*/ 0 h 2844800"/>
              <a:gd name="connsiteX3" fmla="*/ 7132320 w 7132320"/>
              <a:gd name="connsiteY3" fmla="*/ 1432560 h 2844800"/>
              <a:gd name="connsiteX4" fmla="*/ 4358640 w 7132320"/>
              <a:gd name="connsiteY4" fmla="*/ 1432560 h 2844800"/>
              <a:gd name="connsiteX5" fmla="*/ 4358640 w 7132320"/>
              <a:gd name="connsiteY5" fmla="*/ 2844800 h 2844800"/>
              <a:gd name="connsiteX6" fmla="*/ 2834640 w 7132320"/>
              <a:gd name="connsiteY6" fmla="*/ 2844800 h 2844800"/>
              <a:gd name="connsiteX7" fmla="*/ 2834640 w 7132320"/>
              <a:gd name="connsiteY7" fmla="*/ 1473200 h 2844800"/>
              <a:gd name="connsiteX8" fmla="*/ 0 w 7132320"/>
              <a:gd name="connsiteY8" fmla="*/ 1452880 h 284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32320" h="2844800">
                <a:moveTo>
                  <a:pt x="0" y="1452880"/>
                </a:moveTo>
                <a:lnTo>
                  <a:pt x="0" y="0"/>
                </a:lnTo>
                <a:lnTo>
                  <a:pt x="7132320" y="0"/>
                </a:lnTo>
                <a:lnTo>
                  <a:pt x="7132320" y="1432560"/>
                </a:lnTo>
                <a:lnTo>
                  <a:pt x="4358640" y="1432560"/>
                </a:lnTo>
                <a:lnTo>
                  <a:pt x="4358640" y="2844800"/>
                </a:lnTo>
                <a:lnTo>
                  <a:pt x="2834640" y="2844800"/>
                </a:lnTo>
                <a:lnTo>
                  <a:pt x="2834640" y="1473200"/>
                </a:lnTo>
                <a:lnTo>
                  <a:pt x="0" y="145288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hape 22"/>
          <p:cNvSpPr txBox="1">
            <a:spLocks noGrp="1"/>
          </p:cNvSpPr>
          <p:nvPr>
            <p:ph type="ctrTitle"/>
          </p:nvPr>
        </p:nvSpPr>
        <p:spPr>
          <a:xfrm>
            <a:off x="2209799" y="274320"/>
            <a:ext cx="7772400" cy="1143000"/>
          </a:xfrm>
          <a:prstGeom prst="rect">
            <a:avLst/>
          </a:prstGeom>
        </p:spPr>
        <p:txBody>
          <a:bodyPr vert="horz" lIns="91425" tIns="91425" rIns="91425" bIns="91425" rtlCol="0" anchor="ctr" anchorCtr="0">
            <a:noAutofit/>
          </a:bodyPr>
          <a:lstStyle/>
          <a:p>
            <a:r>
              <a:rPr lang="en-US" sz="3800" dirty="0">
                <a:latin typeface="+mn-lt"/>
                <a:ea typeface="+mn-ea"/>
                <a:cs typeface="+mn-cs"/>
              </a:rPr>
              <a:t>Multi-Agent Path Finding (MAPF)</a:t>
            </a:r>
            <a:endParaRPr lang="en" sz="3800" dirty="0">
              <a:latin typeface="+mn-lt"/>
              <a:ea typeface="+mn-ea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5A8C4C-0194-4D83-B41E-5991A4D45801}" type="slidenum">
              <a:rPr lang="en-IN" smtClean="0"/>
              <a:pPr/>
              <a:t>10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5076870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8" descr="backtowar4.jpg">
            <a:extLst>
              <a:ext uri="{FF2B5EF4-FFF2-40B4-BE49-F238E27FC236}">
                <a16:creationId xmlns:a16="http://schemas.microsoft.com/office/drawing/2014/main" id="{E7C31DF9-4874-4E12-BA34-CC399DFB9E9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alphaModFix/>
            <a:extLst/>
          </a:blip>
          <a:srcRect l="6604" r="18398" b="2"/>
          <a:stretch/>
        </p:blipFill>
        <p:spPr bwMode="auto">
          <a:xfrm>
            <a:off x="5172075" y="286529"/>
            <a:ext cx="2594802" cy="2594802"/>
          </a:xfrm>
          <a:custGeom>
            <a:avLst/>
            <a:gdLst>
              <a:gd name="connsiteX0" fmla="*/ 3028805 w 6057610"/>
              <a:gd name="connsiteY0" fmla="*/ 0 h 6057610"/>
              <a:gd name="connsiteX1" fmla="*/ 6057610 w 6057610"/>
              <a:gd name="connsiteY1" fmla="*/ 3028805 h 6057610"/>
              <a:gd name="connsiteX2" fmla="*/ 3028805 w 6057610"/>
              <a:gd name="connsiteY2" fmla="*/ 6057610 h 6057610"/>
              <a:gd name="connsiteX3" fmla="*/ 0 w 6057610"/>
              <a:gd name="connsiteY3" fmla="*/ 3028805 h 6057610"/>
              <a:gd name="connsiteX4" fmla="*/ 3028805 w 6057610"/>
              <a:gd name="connsiteY4" fmla="*/ 0 h 6057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57610" h="6057610">
                <a:moveTo>
                  <a:pt x="3028805" y="0"/>
                </a:moveTo>
                <a:cubicBezTo>
                  <a:pt x="4701568" y="0"/>
                  <a:pt x="6057610" y="1356042"/>
                  <a:pt x="6057610" y="3028805"/>
                </a:cubicBezTo>
                <a:cubicBezTo>
                  <a:pt x="6057610" y="4701568"/>
                  <a:pt x="4701568" y="6057610"/>
                  <a:pt x="3028805" y="6057610"/>
                </a:cubicBezTo>
                <a:cubicBezTo>
                  <a:pt x="1356042" y="6057610"/>
                  <a:pt x="0" y="4701568"/>
                  <a:pt x="0" y="3028805"/>
                </a:cubicBezTo>
                <a:cubicBezTo>
                  <a:pt x="0" y="1356042"/>
                  <a:pt x="1356042" y="0"/>
                  <a:pt x="3028805" y="0"/>
                </a:cubicBezTo>
                <a:close/>
              </a:path>
            </a:pathLst>
          </a:custGeom>
          <a:noFill/>
          <a:effectLst>
            <a:softEdge rad="0"/>
          </a:effectLst>
        </p:spPr>
      </p:pic>
      <p:pic>
        <p:nvPicPr>
          <p:cNvPr id="8" name="Picture 7" descr="A picture containing building, indoor, fence, scene&#10;&#10;Description automatically generated">
            <a:extLst>
              <a:ext uri="{FF2B5EF4-FFF2-40B4-BE49-F238E27FC236}">
                <a16:creationId xmlns:a16="http://schemas.microsoft.com/office/drawing/2014/main" id="{CDCE8D6B-FE0E-4C9D-80FE-5331A324870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84" r="15264" b="-3"/>
          <a:stretch/>
        </p:blipFill>
        <p:spPr>
          <a:xfrm>
            <a:off x="5734231" y="2527224"/>
            <a:ext cx="3316388" cy="3316386"/>
          </a:xfrm>
          <a:custGeom>
            <a:avLst/>
            <a:gdLst>
              <a:gd name="connsiteX0" fmla="*/ 3028805 w 6057610"/>
              <a:gd name="connsiteY0" fmla="*/ 0 h 6057610"/>
              <a:gd name="connsiteX1" fmla="*/ 6057610 w 6057610"/>
              <a:gd name="connsiteY1" fmla="*/ 3028805 h 6057610"/>
              <a:gd name="connsiteX2" fmla="*/ 3028805 w 6057610"/>
              <a:gd name="connsiteY2" fmla="*/ 6057610 h 6057610"/>
              <a:gd name="connsiteX3" fmla="*/ 0 w 6057610"/>
              <a:gd name="connsiteY3" fmla="*/ 3028805 h 6057610"/>
              <a:gd name="connsiteX4" fmla="*/ 3028805 w 6057610"/>
              <a:gd name="connsiteY4" fmla="*/ 0 h 6057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57610" h="6057610">
                <a:moveTo>
                  <a:pt x="3028805" y="0"/>
                </a:moveTo>
                <a:cubicBezTo>
                  <a:pt x="4701568" y="0"/>
                  <a:pt x="6057610" y="1356042"/>
                  <a:pt x="6057610" y="3028805"/>
                </a:cubicBezTo>
                <a:cubicBezTo>
                  <a:pt x="6057610" y="4701568"/>
                  <a:pt x="4701568" y="6057610"/>
                  <a:pt x="3028805" y="6057610"/>
                </a:cubicBezTo>
                <a:cubicBezTo>
                  <a:pt x="1356042" y="6057610"/>
                  <a:pt x="0" y="4701568"/>
                  <a:pt x="0" y="3028805"/>
                </a:cubicBezTo>
                <a:cubicBezTo>
                  <a:pt x="0" y="1356042"/>
                  <a:pt x="1356042" y="0"/>
                  <a:pt x="3028805" y="0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11" name="Picture 10" descr="A large crane on the back of a truck&#10;&#10;Description automatically generated">
            <a:extLst>
              <a:ext uri="{FF2B5EF4-FFF2-40B4-BE49-F238E27FC236}">
                <a16:creationId xmlns:a16="http://schemas.microsoft.com/office/drawing/2014/main" id="{12F43926-6493-4765-A573-0C0491DE817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89" r="9554" b="-2"/>
          <a:stretch/>
        </p:blipFill>
        <p:spPr>
          <a:xfrm>
            <a:off x="7786846" y="1"/>
            <a:ext cx="4405154" cy="3776782"/>
          </a:xfrm>
          <a:custGeom>
            <a:avLst/>
            <a:gdLst>
              <a:gd name="connsiteX0" fmla="*/ 279221 w 4405154"/>
              <a:gd name="connsiteY0" fmla="*/ 0 h 3776782"/>
              <a:gd name="connsiteX1" fmla="*/ 4405154 w 4405154"/>
              <a:gd name="connsiteY1" fmla="*/ 0 h 3776782"/>
              <a:gd name="connsiteX2" fmla="*/ 4405154 w 4405154"/>
              <a:gd name="connsiteY2" fmla="*/ 3055054 h 3776782"/>
              <a:gd name="connsiteX3" fmla="*/ 4266200 w 4405154"/>
              <a:gd name="connsiteY3" fmla="*/ 3181344 h 3776782"/>
              <a:gd name="connsiteX4" fmla="*/ 2607554 w 4405154"/>
              <a:gd name="connsiteY4" fmla="*/ 3776782 h 3776782"/>
              <a:gd name="connsiteX5" fmla="*/ 0 w 4405154"/>
              <a:gd name="connsiteY5" fmla="*/ 1169228 h 3776782"/>
              <a:gd name="connsiteX6" fmla="*/ 204915 w 4405154"/>
              <a:gd name="connsiteY6" fmla="*/ 154250 h 37767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405154" h="3776782">
                <a:moveTo>
                  <a:pt x="279221" y="0"/>
                </a:moveTo>
                <a:lnTo>
                  <a:pt x="4405154" y="0"/>
                </a:lnTo>
                <a:lnTo>
                  <a:pt x="4405154" y="3055054"/>
                </a:lnTo>
                <a:lnTo>
                  <a:pt x="4266200" y="3181344"/>
                </a:lnTo>
                <a:cubicBezTo>
                  <a:pt x="3815461" y="3553326"/>
                  <a:pt x="3237603" y="3776782"/>
                  <a:pt x="2607554" y="3776782"/>
                </a:cubicBezTo>
                <a:cubicBezTo>
                  <a:pt x="1167442" y="3776782"/>
                  <a:pt x="0" y="2609341"/>
                  <a:pt x="0" y="1169228"/>
                </a:cubicBezTo>
                <a:cubicBezTo>
                  <a:pt x="0" y="809200"/>
                  <a:pt x="72965" y="466214"/>
                  <a:pt x="204915" y="154250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15" name="Content Placeholder 4" descr="A large passenger jet sitting on an airport runway&#10;&#10;Description automatically generated">
            <a:extLst>
              <a:ext uri="{FF2B5EF4-FFF2-40B4-BE49-F238E27FC236}">
                <a16:creationId xmlns:a16="http://schemas.microsoft.com/office/drawing/2014/main" id="{3587A460-20B1-4380-A1CC-136E2B10CAC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88" r="20669" b="-1"/>
          <a:stretch/>
        </p:blipFill>
        <p:spPr>
          <a:xfrm>
            <a:off x="8738478" y="3917271"/>
            <a:ext cx="3453522" cy="2950205"/>
          </a:xfrm>
          <a:custGeom>
            <a:avLst/>
            <a:gdLst>
              <a:gd name="connsiteX0" fmla="*/ 1901420 w 3453522"/>
              <a:gd name="connsiteY0" fmla="*/ 0 h 2950205"/>
              <a:gd name="connsiteX1" fmla="*/ 3368648 w 3453522"/>
              <a:gd name="connsiteY1" fmla="*/ 691940 h 2950205"/>
              <a:gd name="connsiteX2" fmla="*/ 3453522 w 3453522"/>
              <a:gd name="connsiteY2" fmla="*/ 805440 h 2950205"/>
              <a:gd name="connsiteX3" fmla="*/ 3453522 w 3453522"/>
              <a:gd name="connsiteY3" fmla="*/ 2950205 h 2950205"/>
              <a:gd name="connsiteX4" fmla="*/ 316036 w 3453522"/>
              <a:gd name="connsiteY4" fmla="*/ 2950205 h 2950205"/>
              <a:gd name="connsiteX5" fmla="*/ 229491 w 3453522"/>
              <a:gd name="connsiteY5" fmla="*/ 2807749 h 2950205"/>
              <a:gd name="connsiteX6" fmla="*/ 0 w 3453522"/>
              <a:gd name="connsiteY6" fmla="*/ 1901419 h 2950205"/>
              <a:gd name="connsiteX7" fmla="*/ 1901420 w 3453522"/>
              <a:gd name="connsiteY7" fmla="*/ 0 h 2950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453522" h="2950205">
                <a:moveTo>
                  <a:pt x="1901420" y="0"/>
                </a:moveTo>
                <a:cubicBezTo>
                  <a:pt x="2492116" y="0"/>
                  <a:pt x="3019900" y="269355"/>
                  <a:pt x="3368648" y="691940"/>
                </a:cubicBezTo>
                <a:lnTo>
                  <a:pt x="3453522" y="805440"/>
                </a:lnTo>
                <a:lnTo>
                  <a:pt x="3453522" y="2950205"/>
                </a:lnTo>
                <a:lnTo>
                  <a:pt x="316036" y="2950205"/>
                </a:lnTo>
                <a:lnTo>
                  <a:pt x="229491" y="2807749"/>
                </a:lnTo>
                <a:cubicBezTo>
                  <a:pt x="83134" y="2538330"/>
                  <a:pt x="0" y="2229583"/>
                  <a:pt x="0" y="1901419"/>
                </a:cubicBezTo>
                <a:cubicBezTo>
                  <a:pt x="0" y="851294"/>
                  <a:pt x="851295" y="0"/>
                  <a:pt x="1901420" y="0"/>
                </a:cubicBezTo>
                <a:close/>
              </a:path>
            </a:pathLst>
          </a:custGeom>
          <a:effectLst>
            <a:softEdge rad="0"/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CB44878-CC1E-4EC1-899D-4B6CD2A99F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1845" y="802955"/>
            <a:ext cx="4283082" cy="1454051"/>
          </a:xfrm>
        </p:spPr>
        <p:txBody>
          <a:bodyPr>
            <a:normAutofit/>
          </a:bodyPr>
          <a:lstStyle/>
          <a:p>
            <a:r>
              <a:rPr lang="en-US" altLang="zh-CN" sz="4000" dirty="0">
                <a:solidFill>
                  <a:srgbClr val="000000"/>
                </a:solidFill>
              </a:rPr>
              <a:t>Motiv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1358E75D-F12C-4237-9132-B625E6485F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8232" y="2421682"/>
            <a:ext cx="4282740" cy="3639289"/>
          </a:xfrm>
        </p:spPr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</a:rPr>
              <a:t>Video games;</a:t>
            </a:r>
          </a:p>
          <a:p>
            <a:r>
              <a:rPr lang="en-US" altLang="zh-CN" sz="2000" dirty="0">
                <a:solidFill>
                  <a:srgbClr val="000000"/>
                </a:solidFill>
              </a:rPr>
              <a:t>Automated ports;</a:t>
            </a:r>
          </a:p>
          <a:p>
            <a:r>
              <a:rPr lang="en-US" sz="2000" dirty="0">
                <a:solidFill>
                  <a:srgbClr val="000000"/>
                </a:solidFill>
              </a:rPr>
              <a:t>Warehouse Robots;</a:t>
            </a:r>
          </a:p>
          <a:p>
            <a:r>
              <a:rPr lang="en-US" sz="2000" dirty="0">
                <a:solidFill>
                  <a:srgbClr val="000000"/>
                </a:solidFill>
              </a:rPr>
              <a:t>Towing vehicles;</a:t>
            </a:r>
          </a:p>
          <a:p>
            <a:r>
              <a:rPr lang="en-US" sz="2000" dirty="0">
                <a:solidFill>
                  <a:srgbClr val="000000"/>
                </a:solidFill>
              </a:rPr>
              <a:t>…</a:t>
            </a:r>
          </a:p>
        </p:txBody>
      </p:sp>
      <p:sp>
        <p:nvSpPr>
          <p:cNvPr id="6" name="AutoShape 2" descr="image.png">
            <a:extLst>
              <a:ext uri="{FF2B5EF4-FFF2-40B4-BE49-F238E27FC236}">
                <a16:creationId xmlns:a16="http://schemas.microsoft.com/office/drawing/2014/main" id="{59FF9632-1C2A-4401-938C-3BFAB91A0AA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43350" y="2214563"/>
            <a:ext cx="430530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AutoShape 4" descr="image.png">
            <a:extLst>
              <a:ext uri="{FF2B5EF4-FFF2-40B4-BE49-F238E27FC236}">
                <a16:creationId xmlns:a16="http://schemas.microsoft.com/office/drawing/2014/main" id="{2BB3DCEF-EEAC-4C6A-B47E-08F2C47F19E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238875" y="2286817"/>
            <a:ext cx="4305300" cy="287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397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891AE2-C335-424D-85F9-BC2FBA04F8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ulti-Agent Path Finding (MAPF)</a:t>
            </a:r>
            <a:endParaRPr lang="en-US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4BEBF753-0C93-4C34-8C37-9C78B729A03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altLang="zh-CN" dirty="0"/>
              <a:t>Robot</a:t>
            </a:r>
            <a:endParaRPr lang="en-US" dirty="0"/>
          </a:p>
        </p:txBody>
      </p:sp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3234161C-D23C-4D07-94BB-B94D2AC79BC8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287943" y="2546610"/>
            <a:ext cx="1931436" cy="1616006"/>
          </a:xfrm>
          <a:prstGeom prst="rect">
            <a:avLst/>
          </a:prstGeom>
        </p:spPr>
      </p:pic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0A4AA8CD-8C70-4FE3-BBF8-B75F2FC6474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altLang="zh-CN" dirty="0"/>
              <a:t>Agent</a:t>
            </a:r>
            <a:endParaRPr lang="en-US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8ECFFB09-A2C6-452A-90D9-6BD3F62D21C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7080068" y="4415245"/>
            <a:ext cx="4275319" cy="1774417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Simplifying assumptions</a:t>
            </a:r>
          </a:p>
          <a:p>
            <a:pPr lvl="1"/>
            <a:r>
              <a:rPr lang="en-US" altLang="zh-CN" sz="2000" dirty="0"/>
              <a:t>Point agents</a:t>
            </a:r>
          </a:p>
          <a:p>
            <a:pPr lvl="1"/>
            <a:r>
              <a:rPr lang="en-US" altLang="zh-CN" sz="2000" dirty="0"/>
              <a:t>No kinematic</a:t>
            </a:r>
            <a:r>
              <a:rPr lang="zh-CN" altLang="en-US" sz="2000" dirty="0"/>
              <a:t> </a:t>
            </a:r>
            <a:r>
              <a:rPr lang="en-US" altLang="zh-CN" sz="2000" dirty="0"/>
              <a:t>constraints</a:t>
            </a:r>
          </a:p>
          <a:p>
            <a:pPr lvl="1"/>
            <a:r>
              <a:rPr lang="en-US" sz="2000" dirty="0"/>
              <a:t>Discretized environment</a:t>
            </a:r>
          </a:p>
        </p:txBody>
      </p: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831DA4A6-7C96-4997-BF7B-5DD89BEA19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3595615"/>
              </p:ext>
            </p:extLst>
          </p:nvPr>
        </p:nvGraphicFramePr>
        <p:xfrm>
          <a:off x="8083323" y="2674142"/>
          <a:ext cx="1360941" cy="136094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53647">
                  <a:extLst>
                    <a:ext uri="{9D8B030D-6E8A-4147-A177-3AD203B41FA5}">
                      <a16:colId xmlns:a16="http://schemas.microsoft.com/office/drawing/2014/main" val="3151791074"/>
                    </a:ext>
                  </a:extLst>
                </a:gridCol>
                <a:gridCol w="453647">
                  <a:extLst>
                    <a:ext uri="{9D8B030D-6E8A-4147-A177-3AD203B41FA5}">
                      <a16:colId xmlns:a16="http://schemas.microsoft.com/office/drawing/2014/main" val="3958383703"/>
                    </a:ext>
                  </a:extLst>
                </a:gridCol>
                <a:gridCol w="453647">
                  <a:extLst>
                    <a:ext uri="{9D8B030D-6E8A-4147-A177-3AD203B41FA5}">
                      <a16:colId xmlns:a16="http://schemas.microsoft.com/office/drawing/2014/main" val="2622578360"/>
                    </a:ext>
                  </a:extLst>
                </a:gridCol>
              </a:tblGrid>
              <a:tr h="453647">
                <a:tc>
                  <a:txBody>
                    <a:bodyPr/>
                    <a:lstStyle/>
                    <a:p>
                      <a:endParaRPr lang="en-US" sz="2200" dirty="0"/>
                    </a:p>
                  </a:txBody>
                  <a:tcPr marL="113412" marR="113412" marT="56706" marB="56706"/>
                </a:tc>
                <a:tc>
                  <a:txBody>
                    <a:bodyPr/>
                    <a:lstStyle/>
                    <a:p>
                      <a:endParaRPr lang="en-US" sz="2200"/>
                    </a:p>
                  </a:txBody>
                  <a:tcPr marL="113412" marR="113412" marT="56706" marB="56706"/>
                </a:tc>
                <a:tc>
                  <a:txBody>
                    <a:bodyPr/>
                    <a:lstStyle/>
                    <a:p>
                      <a:endParaRPr lang="en-US" sz="2200"/>
                    </a:p>
                  </a:txBody>
                  <a:tcPr marL="113412" marR="113412" marT="56706" marB="56706"/>
                </a:tc>
                <a:extLst>
                  <a:ext uri="{0D108BD9-81ED-4DB2-BD59-A6C34878D82A}">
                    <a16:rowId xmlns:a16="http://schemas.microsoft.com/office/drawing/2014/main" val="2046337621"/>
                  </a:ext>
                </a:extLst>
              </a:tr>
              <a:tr h="453647">
                <a:tc>
                  <a:txBody>
                    <a:bodyPr/>
                    <a:lstStyle/>
                    <a:p>
                      <a:endParaRPr lang="en-US" sz="2200"/>
                    </a:p>
                  </a:txBody>
                  <a:tcPr marL="113412" marR="113412" marT="56706" marB="56706"/>
                </a:tc>
                <a:tc>
                  <a:txBody>
                    <a:bodyPr/>
                    <a:lstStyle/>
                    <a:p>
                      <a:endParaRPr lang="en-US" sz="2200"/>
                    </a:p>
                  </a:txBody>
                  <a:tcPr marL="113412" marR="113412" marT="56706" marB="56706"/>
                </a:tc>
                <a:tc>
                  <a:txBody>
                    <a:bodyPr/>
                    <a:lstStyle/>
                    <a:p>
                      <a:endParaRPr lang="en-US" sz="2200" dirty="0"/>
                    </a:p>
                  </a:txBody>
                  <a:tcPr marL="113412" marR="113412" marT="56706" marB="56706"/>
                </a:tc>
                <a:extLst>
                  <a:ext uri="{0D108BD9-81ED-4DB2-BD59-A6C34878D82A}">
                    <a16:rowId xmlns:a16="http://schemas.microsoft.com/office/drawing/2014/main" val="2758298904"/>
                  </a:ext>
                </a:extLst>
              </a:tr>
              <a:tr h="453647">
                <a:tc>
                  <a:txBody>
                    <a:bodyPr/>
                    <a:lstStyle/>
                    <a:p>
                      <a:endParaRPr lang="en-US" sz="2200"/>
                    </a:p>
                  </a:txBody>
                  <a:tcPr marL="113412" marR="113412" marT="56706" marB="56706"/>
                </a:tc>
                <a:tc>
                  <a:txBody>
                    <a:bodyPr/>
                    <a:lstStyle/>
                    <a:p>
                      <a:endParaRPr lang="en-US" sz="2200"/>
                    </a:p>
                  </a:txBody>
                  <a:tcPr marL="113412" marR="113412" marT="56706" marB="56706"/>
                </a:tc>
                <a:tc>
                  <a:txBody>
                    <a:bodyPr/>
                    <a:lstStyle/>
                    <a:p>
                      <a:endParaRPr lang="en-US" sz="2200" dirty="0"/>
                    </a:p>
                  </a:txBody>
                  <a:tcPr marL="113412" marR="113412" marT="56706" marB="56706"/>
                </a:tc>
                <a:extLst>
                  <a:ext uri="{0D108BD9-81ED-4DB2-BD59-A6C34878D82A}">
                    <a16:rowId xmlns:a16="http://schemas.microsoft.com/office/drawing/2014/main" val="2161552467"/>
                  </a:ext>
                </a:extLst>
              </a:tr>
            </a:tbl>
          </a:graphicData>
        </a:graphic>
      </p:graphicFrame>
      <p:sp>
        <p:nvSpPr>
          <p:cNvPr id="15" name="Oval 14">
            <a:extLst>
              <a:ext uri="{FF2B5EF4-FFF2-40B4-BE49-F238E27FC236}">
                <a16:creationId xmlns:a16="http://schemas.microsoft.com/office/drawing/2014/main" id="{39660286-65E0-4B96-B703-E542B8577CA9}"/>
              </a:ext>
            </a:extLst>
          </p:cNvPr>
          <p:cNvSpPr/>
          <p:nvPr/>
        </p:nvSpPr>
        <p:spPr>
          <a:xfrm>
            <a:off x="8677796" y="3268615"/>
            <a:ext cx="171994" cy="171994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7ABCA24-8476-488D-863F-0A0CA24A49C5}"/>
              </a:ext>
            </a:extLst>
          </p:cNvPr>
          <p:cNvSpPr txBox="1"/>
          <p:nvPr/>
        </p:nvSpPr>
        <p:spPr>
          <a:xfrm>
            <a:off x="1137035" y="4861659"/>
            <a:ext cx="4563292" cy="1631216"/>
          </a:xfrm>
          <a:prstGeom prst="rect">
            <a:avLst/>
          </a:prstGeom>
          <a:ln w="381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lvl="1"/>
            <a:r>
              <a:rPr lang="en-US" altLang="zh-CN" sz="2000" dirty="0"/>
              <a:t>Point agent assumption:</a:t>
            </a:r>
            <a:endParaRPr lang="en-US" sz="2000" dirty="0"/>
          </a:p>
          <a:p>
            <a:pPr marL="174625" lvl="1" indent="-174625">
              <a:buFont typeface="Arial" panose="020B0604020202020204" pitchFamily="34" charset="0"/>
              <a:buChar char="•"/>
            </a:pPr>
            <a:r>
              <a:rPr lang="en-US" sz="2000" dirty="0"/>
              <a:t>degrade the resolution of discretization of the environment;</a:t>
            </a:r>
          </a:p>
          <a:p>
            <a:pPr marL="174625" lvl="1" indent="-174625">
              <a:buFont typeface="Arial" panose="020B0604020202020204" pitchFamily="34" charset="0"/>
              <a:buChar char="•"/>
            </a:pPr>
            <a:r>
              <a:rPr lang="en-US" sz="2000" dirty="0"/>
              <a:t>demand conflict resolution at the execution phase. 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D5FFEDA-F7DC-4EB4-828B-1E047B155BF0}"/>
              </a:ext>
            </a:extLst>
          </p:cNvPr>
          <p:cNvSpPr/>
          <p:nvPr/>
        </p:nvSpPr>
        <p:spPr>
          <a:xfrm>
            <a:off x="7428411" y="4815840"/>
            <a:ext cx="1915886" cy="360997"/>
          </a:xfrm>
          <a:prstGeom prst="rect">
            <a:avLst/>
          </a:prstGeom>
          <a:noFill/>
          <a:ln w="38100">
            <a:solidFill>
              <a:schemeClr val="accent5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E6C7899E-0F39-43B8-8634-709979C65ACA}"/>
              </a:ext>
            </a:extLst>
          </p:cNvPr>
          <p:cNvSpPr/>
          <p:nvPr/>
        </p:nvSpPr>
        <p:spPr>
          <a:xfrm rot="9629784">
            <a:off x="6132994" y="5110253"/>
            <a:ext cx="722811" cy="235131"/>
          </a:xfrm>
          <a:prstGeom prst="rightArrow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805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33BCAD-F9D8-4B51-8EC3-1EC1E2344E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Agent Path Finding</a:t>
            </a:r>
            <a:br>
              <a:rPr lang="en-US" dirty="0"/>
            </a:br>
            <a:r>
              <a:rPr lang="en-US" dirty="0"/>
              <a:t>(MAPF)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DA7975-FCD2-46E9-9C85-38E35D04E2F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400" dirty="0"/>
                  <a:t>Given</a:t>
                </a:r>
              </a:p>
              <a:p>
                <a:pPr lvl="1"/>
                <a:r>
                  <a:rPr lang="en-US" sz="2000" dirty="0"/>
                  <a:t>A general graph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;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000" dirty="0"/>
                  <a:t> agents, each has a start vertex and a goal vertex.</a:t>
                </a:r>
              </a:p>
              <a:p>
                <a:pPr lvl="1"/>
                <a:endParaRPr lang="en-US" sz="2000" dirty="0"/>
              </a:p>
              <a:p>
                <a:r>
                  <a:rPr lang="en-US" sz="2400" dirty="0"/>
                  <a:t>Assumptions</a:t>
                </a:r>
              </a:p>
              <a:p>
                <a:pPr lvl="1"/>
                <a:r>
                  <a:rPr lang="en-US" sz="2000" dirty="0"/>
                  <a:t>Wait or move to an adjacent location at each timestep;</a:t>
                </a:r>
              </a:p>
              <a:p>
                <a:pPr lvl="1"/>
                <a:r>
                  <a:rPr lang="en-US" sz="2000" b="1" dirty="0"/>
                  <a:t>A conflict happens when two agents stay at the same location at the same time.</a:t>
                </a:r>
              </a:p>
              <a:p>
                <a:pPr marL="457200" lvl="1" indent="0">
                  <a:buNone/>
                </a:pPr>
                <a:endParaRPr lang="en-US" sz="2000" b="1" dirty="0"/>
              </a:p>
              <a:p>
                <a:r>
                  <a:rPr lang="en-US" sz="2400" dirty="0"/>
                  <a:t>Task</a:t>
                </a:r>
              </a:p>
              <a:p>
                <a:pPr lvl="1"/>
                <a:r>
                  <a:rPr lang="en-US" sz="2000" dirty="0"/>
                  <a:t>Find a set of conflict-free paths;</a:t>
                </a:r>
              </a:p>
              <a:p>
                <a:pPr lvl="1"/>
                <a:r>
                  <a:rPr lang="en-US" sz="2000" dirty="0"/>
                  <a:t>Minimize the sum of costs.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DA7975-FCD2-46E9-9C85-38E35D04E2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12" t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4EDA97E3-8EC9-42EF-87EA-404D6D579F1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5874624"/>
              </p:ext>
            </p:extLst>
          </p:nvPr>
        </p:nvGraphicFramePr>
        <p:xfrm>
          <a:off x="8347274" y="4816022"/>
          <a:ext cx="1360941" cy="136094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53647">
                  <a:extLst>
                    <a:ext uri="{9D8B030D-6E8A-4147-A177-3AD203B41FA5}">
                      <a16:colId xmlns:a16="http://schemas.microsoft.com/office/drawing/2014/main" val="3151791074"/>
                    </a:ext>
                  </a:extLst>
                </a:gridCol>
                <a:gridCol w="453647">
                  <a:extLst>
                    <a:ext uri="{9D8B030D-6E8A-4147-A177-3AD203B41FA5}">
                      <a16:colId xmlns:a16="http://schemas.microsoft.com/office/drawing/2014/main" val="3958383703"/>
                    </a:ext>
                  </a:extLst>
                </a:gridCol>
                <a:gridCol w="453647">
                  <a:extLst>
                    <a:ext uri="{9D8B030D-6E8A-4147-A177-3AD203B41FA5}">
                      <a16:colId xmlns:a16="http://schemas.microsoft.com/office/drawing/2014/main" val="2622578360"/>
                    </a:ext>
                  </a:extLst>
                </a:gridCol>
              </a:tblGrid>
              <a:tr h="453647">
                <a:tc>
                  <a:txBody>
                    <a:bodyPr/>
                    <a:lstStyle/>
                    <a:p>
                      <a:endParaRPr lang="en-US" sz="2200" dirty="0"/>
                    </a:p>
                  </a:txBody>
                  <a:tcPr marL="113412" marR="113412" marT="56706" marB="56706"/>
                </a:tc>
                <a:tc>
                  <a:txBody>
                    <a:bodyPr/>
                    <a:lstStyle/>
                    <a:p>
                      <a:endParaRPr lang="en-US" sz="2200"/>
                    </a:p>
                  </a:txBody>
                  <a:tcPr marL="113412" marR="113412" marT="56706" marB="56706"/>
                </a:tc>
                <a:tc>
                  <a:txBody>
                    <a:bodyPr/>
                    <a:lstStyle/>
                    <a:p>
                      <a:endParaRPr lang="en-US" sz="2200"/>
                    </a:p>
                  </a:txBody>
                  <a:tcPr marL="113412" marR="113412" marT="56706" marB="56706"/>
                </a:tc>
                <a:extLst>
                  <a:ext uri="{0D108BD9-81ED-4DB2-BD59-A6C34878D82A}">
                    <a16:rowId xmlns:a16="http://schemas.microsoft.com/office/drawing/2014/main" val="2046337621"/>
                  </a:ext>
                </a:extLst>
              </a:tr>
              <a:tr h="453647">
                <a:tc>
                  <a:txBody>
                    <a:bodyPr/>
                    <a:lstStyle/>
                    <a:p>
                      <a:endParaRPr lang="en-US" sz="2200"/>
                    </a:p>
                  </a:txBody>
                  <a:tcPr marL="113412" marR="113412" marT="56706" marB="56706"/>
                </a:tc>
                <a:tc>
                  <a:txBody>
                    <a:bodyPr/>
                    <a:lstStyle/>
                    <a:p>
                      <a:endParaRPr lang="en-US" sz="2200"/>
                    </a:p>
                  </a:txBody>
                  <a:tcPr marL="113412" marR="113412" marT="56706" marB="56706"/>
                </a:tc>
                <a:tc>
                  <a:txBody>
                    <a:bodyPr/>
                    <a:lstStyle/>
                    <a:p>
                      <a:endParaRPr lang="en-US" sz="2200" dirty="0"/>
                    </a:p>
                  </a:txBody>
                  <a:tcPr marL="113412" marR="113412" marT="56706" marB="56706"/>
                </a:tc>
                <a:extLst>
                  <a:ext uri="{0D108BD9-81ED-4DB2-BD59-A6C34878D82A}">
                    <a16:rowId xmlns:a16="http://schemas.microsoft.com/office/drawing/2014/main" val="2758298904"/>
                  </a:ext>
                </a:extLst>
              </a:tr>
              <a:tr h="453647">
                <a:tc>
                  <a:txBody>
                    <a:bodyPr/>
                    <a:lstStyle/>
                    <a:p>
                      <a:endParaRPr lang="en-US" sz="2200"/>
                    </a:p>
                  </a:txBody>
                  <a:tcPr marL="113412" marR="113412" marT="56706" marB="56706"/>
                </a:tc>
                <a:tc>
                  <a:txBody>
                    <a:bodyPr/>
                    <a:lstStyle/>
                    <a:p>
                      <a:endParaRPr lang="en-US" sz="2200"/>
                    </a:p>
                  </a:txBody>
                  <a:tcPr marL="113412" marR="113412" marT="56706" marB="56706"/>
                </a:tc>
                <a:tc>
                  <a:txBody>
                    <a:bodyPr/>
                    <a:lstStyle/>
                    <a:p>
                      <a:endParaRPr lang="en-US" sz="2200" dirty="0"/>
                    </a:p>
                  </a:txBody>
                  <a:tcPr marL="113412" marR="113412" marT="56706" marB="56706"/>
                </a:tc>
                <a:extLst>
                  <a:ext uri="{0D108BD9-81ED-4DB2-BD59-A6C34878D82A}">
                    <a16:rowId xmlns:a16="http://schemas.microsoft.com/office/drawing/2014/main" val="2161552467"/>
                  </a:ext>
                </a:extLst>
              </a:tr>
            </a:tbl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5094CC11-D09E-452C-A78C-9F84430AEF04}"/>
              </a:ext>
            </a:extLst>
          </p:cNvPr>
          <p:cNvSpPr/>
          <p:nvPr/>
        </p:nvSpPr>
        <p:spPr>
          <a:xfrm>
            <a:off x="8941747" y="5410495"/>
            <a:ext cx="171994" cy="171994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4667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33BCAD-F9D8-4B51-8EC3-1EC1E2344E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Agent Path Finding </a:t>
            </a:r>
            <a:r>
              <a:rPr lang="en-US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for Large Agents </a:t>
            </a:r>
            <a:r>
              <a:rPr lang="en-US" dirty="0"/>
              <a:t>(</a:t>
            </a:r>
            <a:r>
              <a:rPr lang="en-US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LA-</a:t>
            </a:r>
            <a:r>
              <a:rPr lang="en-US" dirty="0"/>
              <a:t>MAPF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DA7975-FCD2-46E9-9C85-38E35D04E2F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sz="2400" dirty="0"/>
                  <a:t>Given</a:t>
                </a:r>
              </a:p>
              <a:p>
                <a:pPr lvl="1"/>
                <a:r>
                  <a:rPr lang="en-US" sz="2000" dirty="0"/>
                  <a:t>A general graph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in a 2D/3D Euclidean space</a:t>
                </a:r>
                <a:r>
                  <a:rPr lang="en-US" sz="2000" dirty="0"/>
                  <a:t>;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000" dirty="0"/>
                  <a:t> agents, each has </a:t>
                </a:r>
                <a:r>
                  <a:rPr lang="en-US" sz="2000" dirty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a shape</a:t>
                </a:r>
                <a:r>
                  <a:rPr lang="en-US" sz="2000" dirty="0"/>
                  <a:t>, a start location and a goal location.</a:t>
                </a:r>
              </a:p>
              <a:p>
                <a:pPr lvl="1"/>
                <a:endParaRPr lang="en-US" sz="2000" dirty="0"/>
              </a:p>
              <a:p>
                <a:r>
                  <a:rPr lang="en-US" sz="2400" dirty="0"/>
                  <a:t>Assumptions</a:t>
                </a:r>
              </a:p>
              <a:p>
                <a:pPr lvl="1"/>
                <a:r>
                  <a:rPr lang="en-US" sz="2000" dirty="0"/>
                  <a:t>Wait or move to an adjacent location at each timestep;</a:t>
                </a:r>
              </a:p>
              <a:p>
                <a:pPr lvl="1"/>
                <a:r>
                  <a:rPr lang="en-US" sz="2000" b="1" dirty="0"/>
                  <a:t>A conflict happens when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000" b="1" dirty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the shapes of two agents overlap </a:t>
                </a:r>
                <a:r>
                  <a:rPr lang="en-US" sz="2000" b="1" dirty="0"/>
                  <a:t>at the same time;</a:t>
                </a:r>
              </a:p>
              <a:p>
                <a:pPr lvl="1"/>
                <a:r>
                  <a:rPr lang="en-US" altLang="zh-CN" sz="2000" dirty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T</a:t>
                </a:r>
                <a:r>
                  <a:rPr lang="en-US" sz="2000" dirty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he shape cannot rotate.</a:t>
                </a:r>
              </a:p>
              <a:p>
                <a:pPr lvl="1"/>
                <a:endParaRPr lang="en-US" sz="2000" dirty="0"/>
              </a:p>
              <a:p>
                <a:r>
                  <a:rPr lang="en-US" sz="2400" dirty="0"/>
                  <a:t>Task</a:t>
                </a:r>
              </a:p>
              <a:p>
                <a:pPr lvl="1"/>
                <a:r>
                  <a:rPr lang="en-US" sz="2000" dirty="0"/>
                  <a:t>Find a set of conflict-free paths;</a:t>
                </a:r>
              </a:p>
              <a:p>
                <a:pPr lvl="1"/>
                <a:r>
                  <a:rPr lang="en-US" sz="2000" dirty="0"/>
                  <a:t>Minimize the sum of costs.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DA7975-FCD2-46E9-9C85-38E35D04E2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12" t="-26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13D4D1B8-F797-4D3C-A411-D4BF76106B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5264" y="4342687"/>
            <a:ext cx="2589816" cy="2036693"/>
          </a:xfrm>
          <a:prstGeom prst="rect">
            <a:avLst/>
          </a:prstGeom>
        </p:spPr>
      </p:pic>
      <p:pic>
        <p:nvPicPr>
          <p:cNvPr id="5" name="Picture 4" descr="A close up of a logo&#10;&#10;Description generated with high confidence">
            <a:extLst>
              <a:ext uri="{FF2B5EF4-FFF2-40B4-BE49-F238E27FC236}">
                <a16:creationId xmlns:a16="http://schemas.microsoft.com/office/drawing/2014/main" id="{44200495-0C04-4A95-AFA6-5BBE64B6FE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357" y="4275209"/>
            <a:ext cx="2090188" cy="2036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28520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C4054B-AA26-47F7-A8A3-97C389ACDB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flict-Based Search (</a:t>
            </a:r>
            <a:r>
              <a:rPr lang="en-US" altLang="zh-CN" dirty="0"/>
              <a:t>CBS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A19F37-16E5-406F-8A67-7E7E6DB9C3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400" dirty="0"/>
              <a:t>Find paths for every agent independently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Check conflicts in path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If there is a </a:t>
            </a:r>
            <a:r>
              <a:rPr 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onflict &lt;agent A, agent B, location u, location v, timestep t&gt;:</a:t>
            </a:r>
            <a:endParaRPr lang="en-US" sz="2400" dirty="0"/>
          </a:p>
          <a:p>
            <a:pPr lvl="1"/>
            <a:r>
              <a:rPr lang="en-US" sz="2000" dirty="0"/>
              <a:t>Option 1: agent A cannot stay at location u at timestep t;</a:t>
            </a:r>
          </a:p>
          <a:p>
            <a:pPr lvl="1"/>
            <a:r>
              <a:rPr lang="en-US" sz="2000" dirty="0"/>
              <a:t>Option 2: agent B cannot stay at location v at timestep t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4377B69-A966-4810-A30A-CB5FCA86BCA6}"/>
              </a:ext>
            </a:extLst>
          </p:cNvPr>
          <p:cNvSpPr/>
          <p:nvPr/>
        </p:nvSpPr>
        <p:spPr>
          <a:xfrm>
            <a:off x="8173032" y="3073177"/>
            <a:ext cx="303461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onstraint </a:t>
            </a:r>
          </a:p>
          <a:p>
            <a:pPr algn="ctr"/>
            <a:r>
              <a:rPr lang="en-US" sz="2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&lt;agent, location, timestep&gt;</a:t>
            </a: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F71C5B5B-2FF4-4469-82A5-99B8745D54A2}"/>
              </a:ext>
            </a:extLst>
          </p:cNvPr>
          <p:cNvSpPr/>
          <p:nvPr/>
        </p:nvSpPr>
        <p:spPr>
          <a:xfrm flipH="1">
            <a:off x="7802880" y="3291840"/>
            <a:ext cx="409303" cy="2090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48953064-BFAD-43F9-A35A-C7CB05C0008F}"/>
              </a:ext>
            </a:extLst>
          </p:cNvPr>
          <p:cNvGrpSpPr/>
          <p:nvPr/>
        </p:nvGrpSpPr>
        <p:grpSpPr>
          <a:xfrm>
            <a:off x="3362571" y="4040581"/>
            <a:ext cx="3962896" cy="1881248"/>
            <a:chOff x="3362571" y="4040581"/>
            <a:chExt cx="3962896" cy="1881248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CDD9A32-1BB9-4CE5-889C-951756E8A791}"/>
                </a:ext>
              </a:extLst>
            </p:cNvPr>
            <p:cNvGrpSpPr/>
            <p:nvPr/>
          </p:nvGrpSpPr>
          <p:grpSpPr>
            <a:xfrm>
              <a:off x="3362571" y="4516415"/>
              <a:ext cx="3962896" cy="933859"/>
              <a:chOff x="145445" y="3129093"/>
              <a:chExt cx="3962896" cy="933859"/>
            </a:xfrm>
          </p:grpSpPr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3224756C-0E89-4BE4-8BCA-3982DF498138}"/>
                  </a:ext>
                </a:extLst>
              </p:cNvPr>
              <p:cNvSpPr/>
              <p:nvPr/>
            </p:nvSpPr>
            <p:spPr>
              <a:xfrm>
                <a:off x="2013357" y="3129093"/>
                <a:ext cx="274320" cy="27432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C20BA1FF-6A10-4782-B825-C85F17575D74}"/>
                  </a:ext>
                </a:extLst>
              </p:cNvPr>
              <p:cNvSpPr/>
              <p:nvPr/>
            </p:nvSpPr>
            <p:spPr>
              <a:xfrm>
                <a:off x="1461082" y="3734498"/>
                <a:ext cx="274320" cy="27432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262C56AE-FAD8-45E4-83F8-3BE1CDE6FBD0}"/>
                  </a:ext>
                </a:extLst>
              </p:cNvPr>
              <p:cNvSpPr/>
              <p:nvPr/>
            </p:nvSpPr>
            <p:spPr>
              <a:xfrm>
                <a:off x="2567834" y="3734498"/>
                <a:ext cx="274320" cy="27432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A32FC078-6E6D-4274-A990-376AEC783B1D}"/>
                  </a:ext>
                </a:extLst>
              </p:cNvPr>
              <p:cNvCxnSpPr>
                <a:stCxn id="7" idx="3"/>
                <a:endCxn id="8" idx="7"/>
              </p:cNvCxnSpPr>
              <p:nvPr/>
            </p:nvCxnSpPr>
            <p:spPr>
              <a:xfrm flipH="1">
                <a:off x="1695229" y="3363240"/>
                <a:ext cx="358301" cy="41143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id="{72674565-3F1B-4ABC-A213-71C9021CCCEF}"/>
                  </a:ext>
                </a:extLst>
              </p:cNvPr>
              <p:cNvCxnSpPr>
                <a:stCxn id="7" idx="5"/>
                <a:endCxn id="9" idx="1"/>
              </p:cNvCxnSpPr>
              <p:nvPr/>
            </p:nvCxnSpPr>
            <p:spPr>
              <a:xfrm>
                <a:off x="2247504" y="3363240"/>
                <a:ext cx="360503" cy="41143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12" name="Object 11">
                <a:extLst>
                  <a:ext uri="{FF2B5EF4-FFF2-40B4-BE49-F238E27FC236}">
                    <a16:creationId xmlns:a16="http://schemas.microsoft.com/office/drawing/2014/main" id="{7F4195D0-85F7-434F-B48C-B5DE54CAFAC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13503528"/>
                  </p:ext>
                </p:extLst>
              </p:nvPr>
            </p:nvGraphicFramePr>
            <p:xfrm>
              <a:off x="145445" y="3680364"/>
              <a:ext cx="1198563" cy="382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0" name="Equation" r:id="rId3" imgW="876240" imgH="279360" progId="Equation.DSMT4">
                      <p:embed/>
                    </p:oleObj>
                  </mc:Choice>
                  <mc:Fallback>
                    <p:oleObj name="Equation" r:id="rId3" imgW="876240" imgH="279360" progId="Equation.DSMT4">
                      <p:embed/>
                      <p:pic>
                        <p:nvPicPr>
                          <p:cNvPr id="16" name="Object 15">
                            <a:extLst>
                              <a:ext uri="{FF2B5EF4-FFF2-40B4-BE49-F238E27FC236}">
                                <a16:creationId xmlns:a16="http://schemas.microsoft.com/office/drawing/2014/main" id="{D7E10244-F418-4537-8E16-F169467BA9A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45445" y="3680364"/>
                            <a:ext cx="1198563" cy="3825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4B8F5BB5-70F5-4763-9A82-98D6949872C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59665840"/>
                  </p:ext>
                </p:extLst>
              </p:nvPr>
            </p:nvGraphicFramePr>
            <p:xfrm>
              <a:off x="2957404" y="3680364"/>
              <a:ext cx="1150937" cy="373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1" name="Equation" r:id="rId5" imgW="863280" imgH="279360" progId="Equation.DSMT4">
                      <p:embed/>
                    </p:oleObj>
                  </mc:Choice>
                  <mc:Fallback>
                    <p:oleObj name="Equation" r:id="rId5" imgW="863280" imgH="279360" progId="Equation.DSMT4">
                      <p:embed/>
                      <p:pic>
                        <p:nvPicPr>
                          <p:cNvPr id="17" name="Object 16">
                            <a:extLst>
                              <a:ext uri="{FF2B5EF4-FFF2-40B4-BE49-F238E27FC236}">
                                <a16:creationId xmlns:a16="http://schemas.microsoft.com/office/drawing/2014/main" id="{16D5EA78-DE66-47FE-8D3B-BF97553300C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957404" y="3680364"/>
                            <a:ext cx="1150937" cy="373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141311C1-823E-46A5-8991-378E987CF7B4}"/>
                </a:ext>
              </a:extLst>
            </p:cNvPr>
            <p:cNvCxnSpPr>
              <a:cxnSpLocks/>
              <a:endCxn id="7" idx="7"/>
            </p:cNvCxnSpPr>
            <p:nvPr/>
          </p:nvCxnSpPr>
          <p:spPr>
            <a:xfrm flipH="1">
              <a:off x="5464630" y="4040581"/>
              <a:ext cx="320330" cy="51600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D0C42778-41AA-42E1-A705-DF6E961CABAB}"/>
                </a:ext>
              </a:extLst>
            </p:cNvPr>
            <p:cNvCxnSpPr>
              <a:cxnSpLocks/>
              <a:stCxn id="8" idx="3"/>
            </p:cNvCxnSpPr>
            <p:nvPr/>
          </p:nvCxnSpPr>
          <p:spPr>
            <a:xfrm flipH="1">
              <a:off x="4484234" y="5355967"/>
              <a:ext cx="234147" cy="56586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C925FEE8-8E60-4495-982B-157CBBD19842}"/>
                </a:ext>
              </a:extLst>
            </p:cNvPr>
            <p:cNvCxnSpPr>
              <a:cxnSpLocks/>
              <a:stCxn id="9" idx="3"/>
            </p:cNvCxnSpPr>
            <p:nvPr/>
          </p:nvCxnSpPr>
          <p:spPr>
            <a:xfrm flipH="1">
              <a:off x="5624795" y="5355967"/>
              <a:ext cx="200338" cy="56586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40B1794D-8585-442D-BDB9-CC93B6EEBDFD}"/>
                </a:ext>
              </a:extLst>
            </p:cNvPr>
            <p:cNvCxnSpPr>
              <a:cxnSpLocks/>
              <a:stCxn id="8" idx="5"/>
            </p:cNvCxnSpPr>
            <p:nvPr/>
          </p:nvCxnSpPr>
          <p:spPr>
            <a:xfrm>
              <a:off x="4912355" y="5355967"/>
              <a:ext cx="234147" cy="56586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4D404B39-834B-4EE4-AE98-C930D912906B}"/>
                </a:ext>
              </a:extLst>
            </p:cNvPr>
            <p:cNvCxnSpPr>
              <a:cxnSpLocks/>
              <a:stCxn id="9" idx="5"/>
            </p:cNvCxnSpPr>
            <p:nvPr/>
          </p:nvCxnSpPr>
          <p:spPr>
            <a:xfrm>
              <a:off x="6019107" y="5355967"/>
              <a:ext cx="200338" cy="56586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7EA78D64-C36D-48FF-AF90-383168DCC8D7}"/>
                </a:ext>
              </a:extLst>
            </p:cNvPr>
            <p:cNvSpPr txBox="1"/>
            <p:nvPr/>
          </p:nvSpPr>
          <p:spPr>
            <a:xfrm>
              <a:off x="3786489" y="4214676"/>
              <a:ext cx="17834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onstraint Set C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61511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תמונה 14" descr="תמונה3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9365471" y="4585466"/>
            <a:ext cx="2504674" cy="2272534"/>
          </a:xfrm>
          <a:prstGeom prst="rect">
            <a:avLst/>
          </a:prstGeom>
        </p:spPr>
      </p:pic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5172635" y="577828"/>
          <a:ext cx="18288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5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900" dirty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en-US" sz="1500" dirty="0">
                        <a:solidFill>
                          <a:schemeClr val="tx1"/>
                        </a:solidFill>
                      </a:endParaRP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7" name="肘形连接符 6"/>
          <p:cNvCxnSpPr/>
          <p:nvPr/>
        </p:nvCxnSpPr>
        <p:spPr>
          <a:xfrm>
            <a:off x="5656730" y="1131351"/>
            <a:ext cx="1192307" cy="360881"/>
          </a:xfrm>
          <a:prstGeom prst="bentConnector3">
            <a:avLst>
              <a:gd name="adj1" fmla="val 37970"/>
            </a:avLst>
          </a:prstGeom>
          <a:ln w="57150"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肘形连接符 14"/>
          <p:cNvCxnSpPr/>
          <p:nvPr/>
        </p:nvCxnSpPr>
        <p:spPr>
          <a:xfrm rot="16200000" flipH="1">
            <a:off x="5732932" y="1093300"/>
            <a:ext cx="1120589" cy="412377"/>
          </a:xfrm>
          <a:prstGeom prst="bentConnector3">
            <a:avLst>
              <a:gd name="adj1" fmla="val 34800"/>
            </a:avLst>
          </a:prstGeom>
          <a:ln w="5715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2" name="表格 21"/>
          <p:cNvGraphicFramePr>
            <a:graphicFrameLocks noGrp="1"/>
          </p:cNvGraphicFramePr>
          <p:nvPr>
            <p:extLst/>
          </p:nvPr>
        </p:nvGraphicFramePr>
        <p:xfrm>
          <a:off x="3343835" y="2406628"/>
          <a:ext cx="18288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5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900" dirty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en-US" sz="1500" dirty="0">
                        <a:solidFill>
                          <a:schemeClr val="tx1"/>
                        </a:solidFill>
                      </a:endParaRP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3" name="表格 22"/>
          <p:cNvGraphicFramePr>
            <a:graphicFrameLocks noGrp="1"/>
          </p:cNvGraphicFramePr>
          <p:nvPr>
            <p:extLst/>
          </p:nvPr>
        </p:nvGraphicFramePr>
        <p:xfrm>
          <a:off x="7001435" y="2406628"/>
          <a:ext cx="18288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5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900" dirty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en-US" sz="1500" dirty="0">
                        <a:solidFill>
                          <a:schemeClr val="tx1"/>
                        </a:solidFill>
                      </a:endParaRP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24" name="肘形连接符 23"/>
          <p:cNvCxnSpPr/>
          <p:nvPr/>
        </p:nvCxnSpPr>
        <p:spPr>
          <a:xfrm>
            <a:off x="3827930" y="2960151"/>
            <a:ext cx="1192307" cy="360881"/>
          </a:xfrm>
          <a:prstGeom prst="bentConnector3">
            <a:avLst>
              <a:gd name="adj1" fmla="val 37970"/>
            </a:avLst>
          </a:prstGeom>
          <a:ln w="57150"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5" name="肘形连接符 24"/>
          <p:cNvCxnSpPr/>
          <p:nvPr/>
        </p:nvCxnSpPr>
        <p:spPr>
          <a:xfrm rot="16200000" flipH="1">
            <a:off x="7552767" y="2934401"/>
            <a:ext cx="1120589" cy="412377"/>
          </a:xfrm>
          <a:prstGeom prst="bentConnector3">
            <a:avLst>
              <a:gd name="adj1" fmla="val 34800"/>
            </a:avLst>
          </a:prstGeom>
          <a:ln w="5715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" name="肘形连接符 25"/>
          <p:cNvCxnSpPr/>
          <p:nvPr/>
        </p:nvCxnSpPr>
        <p:spPr>
          <a:xfrm rot="16200000" flipH="1">
            <a:off x="3863789" y="2934400"/>
            <a:ext cx="1120589" cy="412377"/>
          </a:xfrm>
          <a:prstGeom prst="bentConnector3">
            <a:avLst>
              <a:gd name="adj1" fmla="val 2000"/>
            </a:avLst>
          </a:prstGeom>
          <a:ln w="5715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2" name="肘形连接符 31"/>
          <p:cNvCxnSpPr/>
          <p:nvPr/>
        </p:nvCxnSpPr>
        <p:spPr>
          <a:xfrm>
            <a:off x="7516906" y="2960151"/>
            <a:ext cx="1192307" cy="360881"/>
          </a:xfrm>
          <a:prstGeom prst="bentConnector3">
            <a:avLst>
              <a:gd name="adj1" fmla="val 2632"/>
            </a:avLst>
          </a:prstGeom>
          <a:ln w="57150"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1" name="爆炸形 1 30"/>
          <p:cNvSpPr/>
          <p:nvPr/>
        </p:nvSpPr>
        <p:spPr>
          <a:xfrm>
            <a:off x="5934638" y="950909"/>
            <a:ext cx="360881" cy="360881"/>
          </a:xfrm>
          <a:prstGeom prst="irregularSeal1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graphicFrame>
        <p:nvGraphicFramePr>
          <p:cNvPr id="35" name="表格 34"/>
          <p:cNvGraphicFramePr>
            <a:graphicFrameLocks noGrp="1"/>
          </p:cNvGraphicFramePr>
          <p:nvPr>
            <p:extLst/>
          </p:nvPr>
        </p:nvGraphicFramePr>
        <p:xfrm>
          <a:off x="2227515" y="4254400"/>
          <a:ext cx="18288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5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900" dirty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en-US" sz="1500" dirty="0">
                        <a:solidFill>
                          <a:schemeClr val="tx1"/>
                        </a:solidFill>
                      </a:endParaRP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6" name="表格 35"/>
          <p:cNvGraphicFramePr>
            <a:graphicFrameLocks noGrp="1"/>
          </p:cNvGraphicFramePr>
          <p:nvPr>
            <p:extLst/>
          </p:nvPr>
        </p:nvGraphicFramePr>
        <p:xfrm>
          <a:off x="4464423" y="4254400"/>
          <a:ext cx="18288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5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900" dirty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en-US" sz="1500" dirty="0">
                        <a:solidFill>
                          <a:schemeClr val="tx1"/>
                        </a:solidFill>
                      </a:endParaRP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37" name="肘形连接符 36"/>
          <p:cNvCxnSpPr/>
          <p:nvPr/>
        </p:nvCxnSpPr>
        <p:spPr>
          <a:xfrm>
            <a:off x="2747684" y="4807921"/>
            <a:ext cx="1192307" cy="360881"/>
          </a:xfrm>
          <a:prstGeom prst="bentConnector3">
            <a:avLst>
              <a:gd name="adj1" fmla="val 37970"/>
            </a:avLst>
          </a:prstGeom>
          <a:ln w="57150"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7" name="肘形连接符 46"/>
          <p:cNvCxnSpPr/>
          <p:nvPr/>
        </p:nvCxnSpPr>
        <p:spPr>
          <a:xfrm>
            <a:off x="5020235" y="4807921"/>
            <a:ext cx="1094840" cy="360881"/>
          </a:xfrm>
          <a:prstGeom prst="bentConnector3">
            <a:avLst>
              <a:gd name="adj1" fmla="val 102985"/>
            </a:avLst>
          </a:prstGeom>
          <a:ln w="57150"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2" name="肘形连接符 51"/>
          <p:cNvCxnSpPr/>
          <p:nvPr/>
        </p:nvCxnSpPr>
        <p:spPr>
          <a:xfrm rot="16200000" flipH="1">
            <a:off x="4989579" y="4799953"/>
            <a:ext cx="1120591" cy="376813"/>
          </a:xfrm>
          <a:prstGeom prst="bentConnector3">
            <a:avLst>
              <a:gd name="adj1" fmla="val 2619"/>
            </a:avLst>
          </a:prstGeom>
          <a:ln w="5715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>
            <a:stCxn id="5" idx="1"/>
            <a:endCxn id="22" idx="0"/>
          </p:cNvCxnSpPr>
          <p:nvPr/>
        </p:nvCxnSpPr>
        <p:spPr>
          <a:xfrm flipH="1">
            <a:off x="4258235" y="1492228"/>
            <a:ext cx="914400" cy="914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>
            <a:stCxn id="5" idx="3"/>
            <a:endCxn id="23" idx="0"/>
          </p:cNvCxnSpPr>
          <p:nvPr/>
        </p:nvCxnSpPr>
        <p:spPr>
          <a:xfrm>
            <a:off x="7001435" y="1492228"/>
            <a:ext cx="914400" cy="914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>
            <a:stCxn id="22" idx="1"/>
            <a:endCxn id="35" idx="0"/>
          </p:cNvCxnSpPr>
          <p:nvPr/>
        </p:nvCxnSpPr>
        <p:spPr>
          <a:xfrm flipH="1">
            <a:off x="3141915" y="3321031"/>
            <a:ext cx="201920" cy="93337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/>
          <p:cNvCxnSpPr>
            <a:stCxn id="22" idx="3"/>
            <a:endCxn id="36" idx="0"/>
          </p:cNvCxnSpPr>
          <p:nvPr/>
        </p:nvCxnSpPr>
        <p:spPr>
          <a:xfrm>
            <a:off x="5172636" y="3321031"/>
            <a:ext cx="206188" cy="93337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>
            <a:stCxn id="23" idx="1"/>
          </p:cNvCxnSpPr>
          <p:nvPr/>
        </p:nvCxnSpPr>
        <p:spPr>
          <a:xfrm flipH="1">
            <a:off x="6795248" y="3321028"/>
            <a:ext cx="206188" cy="914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>
            <a:stCxn id="23" idx="3"/>
          </p:cNvCxnSpPr>
          <p:nvPr/>
        </p:nvCxnSpPr>
        <p:spPr>
          <a:xfrm>
            <a:off x="8830238" y="3321028"/>
            <a:ext cx="255495" cy="96084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文本框 73"/>
          <p:cNvSpPr txBox="1"/>
          <p:nvPr/>
        </p:nvSpPr>
        <p:spPr>
          <a:xfrm>
            <a:off x="8928270" y="4135676"/>
            <a:ext cx="4129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…</a:t>
            </a:r>
            <a:endParaRPr lang="en-US" b="1" dirty="0"/>
          </a:p>
        </p:txBody>
      </p:sp>
      <p:sp>
        <p:nvSpPr>
          <p:cNvPr id="75" name="文本框 74"/>
          <p:cNvSpPr txBox="1"/>
          <p:nvPr/>
        </p:nvSpPr>
        <p:spPr>
          <a:xfrm>
            <a:off x="6588193" y="4135676"/>
            <a:ext cx="4129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…</a:t>
            </a:r>
            <a:endParaRPr lang="en-US" b="1" dirty="0"/>
          </a:p>
        </p:txBody>
      </p:sp>
      <p:sp>
        <p:nvSpPr>
          <p:cNvPr id="76" name="爆炸形 1 75"/>
          <p:cNvSpPr/>
          <p:nvPr/>
        </p:nvSpPr>
        <p:spPr>
          <a:xfrm>
            <a:off x="4476727" y="3150076"/>
            <a:ext cx="360881" cy="360881"/>
          </a:xfrm>
          <a:prstGeom prst="irregularSeal1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7" name="爆炸形 1 76"/>
          <p:cNvSpPr/>
          <p:nvPr/>
        </p:nvSpPr>
        <p:spPr>
          <a:xfrm>
            <a:off x="8113062" y="3150076"/>
            <a:ext cx="360881" cy="360881"/>
          </a:xfrm>
          <a:prstGeom prst="irregularSeal1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grpSp>
        <p:nvGrpSpPr>
          <p:cNvPr id="86" name="组合 85"/>
          <p:cNvGrpSpPr/>
          <p:nvPr/>
        </p:nvGrpSpPr>
        <p:grpSpPr>
          <a:xfrm>
            <a:off x="3033186" y="4367988"/>
            <a:ext cx="449607" cy="1180665"/>
            <a:chOff x="4315136" y="4014275"/>
            <a:chExt cx="449606" cy="1180665"/>
          </a:xfrm>
        </p:grpSpPr>
        <p:cxnSp>
          <p:nvCxnSpPr>
            <p:cNvPr id="38" name="肘形连接符 37"/>
            <p:cNvCxnSpPr/>
            <p:nvPr/>
          </p:nvCxnSpPr>
          <p:spPr>
            <a:xfrm rot="16200000" flipH="1">
              <a:off x="4125591" y="4555790"/>
              <a:ext cx="1099081" cy="179220"/>
            </a:xfrm>
            <a:prstGeom prst="bentConnector3">
              <a:avLst>
                <a:gd name="adj1" fmla="val -97"/>
              </a:avLst>
            </a:prstGeom>
            <a:ln w="57150"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82" name="任意多边形 81"/>
            <p:cNvSpPr/>
            <p:nvPr/>
          </p:nvSpPr>
          <p:spPr>
            <a:xfrm>
              <a:off x="4315136" y="4014275"/>
              <a:ext cx="270385" cy="163171"/>
            </a:xfrm>
            <a:custGeom>
              <a:avLst/>
              <a:gdLst>
                <a:gd name="connsiteX0" fmla="*/ 0 w 1268361"/>
                <a:gd name="connsiteY0" fmla="*/ 393290 h 845574"/>
                <a:gd name="connsiteX1" fmla="*/ 49161 w 1268361"/>
                <a:gd name="connsiteY1" fmla="*/ 383458 h 845574"/>
                <a:gd name="connsiteX2" fmla="*/ 108155 w 1268361"/>
                <a:gd name="connsiteY2" fmla="*/ 373625 h 845574"/>
                <a:gd name="connsiteX3" fmla="*/ 137652 w 1268361"/>
                <a:gd name="connsiteY3" fmla="*/ 363793 h 845574"/>
                <a:gd name="connsiteX4" fmla="*/ 265471 w 1268361"/>
                <a:gd name="connsiteY4" fmla="*/ 353961 h 845574"/>
                <a:gd name="connsiteX5" fmla="*/ 285135 w 1268361"/>
                <a:gd name="connsiteY5" fmla="*/ 412954 h 845574"/>
                <a:gd name="connsiteX6" fmla="*/ 294968 w 1268361"/>
                <a:gd name="connsiteY6" fmla="*/ 442451 h 845574"/>
                <a:gd name="connsiteX7" fmla="*/ 324464 w 1268361"/>
                <a:gd name="connsiteY7" fmla="*/ 540774 h 845574"/>
                <a:gd name="connsiteX8" fmla="*/ 334297 w 1268361"/>
                <a:gd name="connsiteY8" fmla="*/ 570270 h 845574"/>
                <a:gd name="connsiteX9" fmla="*/ 344129 w 1268361"/>
                <a:gd name="connsiteY9" fmla="*/ 599767 h 845574"/>
                <a:gd name="connsiteX10" fmla="*/ 383458 w 1268361"/>
                <a:gd name="connsiteY10" fmla="*/ 698090 h 845574"/>
                <a:gd name="connsiteX11" fmla="*/ 412955 w 1268361"/>
                <a:gd name="connsiteY11" fmla="*/ 786580 h 845574"/>
                <a:gd name="connsiteX12" fmla="*/ 422787 w 1268361"/>
                <a:gd name="connsiteY12" fmla="*/ 816077 h 845574"/>
                <a:gd name="connsiteX13" fmla="*/ 432619 w 1268361"/>
                <a:gd name="connsiteY13" fmla="*/ 845574 h 845574"/>
                <a:gd name="connsiteX14" fmla="*/ 491613 w 1268361"/>
                <a:gd name="connsiteY14" fmla="*/ 776748 h 845574"/>
                <a:gd name="connsiteX15" fmla="*/ 521110 w 1268361"/>
                <a:gd name="connsiteY15" fmla="*/ 747251 h 845574"/>
                <a:gd name="connsiteX16" fmla="*/ 530942 w 1268361"/>
                <a:gd name="connsiteY16" fmla="*/ 717754 h 845574"/>
                <a:gd name="connsiteX17" fmla="*/ 540774 w 1268361"/>
                <a:gd name="connsiteY17" fmla="*/ 678425 h 845574"/>
                <a:gd name="connsiteX18" fmla="*/ 560439 w 1268361"/>
                <a:gd name="connsiteY18" fmla="*/ 648929 h 845574"/>
                <a:gd name="connsiteX19" fmla="*/ 580103 w 1268361"/>
                <a:gd name="connsiteY19" fmla="*/ 589935 h 845574"/>
                <a:gd name="connsiteX20" fmla="*/ 589935 w 1268361"/>
                <a:gd name="connsiteY20" fmla="*/ 550606 h 845574"/>
                <a:gd name="connsiteX21" fmla="*/ 609600 w 1268361"/>
                <a:gd name="connsiteY21" fmla="*/ 521109 h 845574"/>
                <a:gd name="connsiteX22" fmla="*/ 629264 w 1268361"/>
                <a:gd name="connsiteY22" fmla="*/ 462116 h 845574"/>
                <a:gd name="connsiteX23" fmla="*/ 668593 w 1268361"/>
                <a:gd name="connsiteY23" fmla="*/ 403122 h 845574"/>
                <a:gd name="connsiteX24" fmla="*/ 688258 w 1268361"/>
                <a:gd name="connsiteY24" fmla="*/ 373625 h 845574"/>
                <a:gd name="connsiteX25" fmla="*/ 707923 w 1268361"/>
                <a:gd name="connsiteY25" fmla="*/ 334296 h 845574"/>
                <a:gd name="connsiteX26" fmla="*/ 747252 w 1268361"/>
                <a:gd name="connsiteY26" fmla="*/ 275303 h 845574"/>
                <a:gd name="connsiteX27" fmla="*/ 766916 w 1268361"/>
                <a:gd name="connsiteY27" fmla="*/ 235974 h 845574"/>
                <a:gd name="connsiteX28" fmla="*/ 806245 w 1268361"/>
                <a:gd name="connsiteY28" fmla="*/ 176980 h 845574"/>
                <a:gd name="connsiteX29" fmla="*/ 825910 w 1268361"/>
                <a:gd name="connsiteY29" fmla="*/ 117987 h 845574"/>
                <a:gd name="connsiteX30" fmla="*/ 865239 w 1268361"/>
                <a:gd name="connsiteY30" fmla="*/ 58993 h 845574"/>
                <a:gd name="connsiteX31" fmla="*/ 884903 w 1268361"/>
                <a:gd name="connsiteY31" fmla="*/ 29496 h 845574"/>
                <a:gd name="connsiteX32" fmla="*/ 894735 w 1268361"/>
                <a:gd name="connsiteY32" fmla="*/ 0 h 845574"/>
                <a:gd name="connsiteX33" fmla="*/ 943897 w 1268361"/>
                <a:gd name="connsiteY33" fmla="*/ 68825 h 845574"/>
                <a:gd name="connsiteX34" fmla="*/ 1002890 w 1268361"/>
                <a:gd name="connsiteY34" fmla="*/ 147483 h 845574"/>
                <a:gd name="connsiteX35" fmla="*/ 1032387 w 1268361"/>
                <a:gd name="connsiteY35" fmla="*/ 206477 h 845574"/>
                <a:gd name="connsiteX36" fmla="*/ 1061884 w 1268361"/>
                <a:gd name="connsiteY36" fmla="*/ 265470 h 845574"/>
                <a:gd name="connsiteX37" fmla="*/ 1091381 w 1268361"/>
                <a:gd name="connsiteY37" fmla="*/ 324464 h 845574"/>
                <a:gd name="connsiteX38" fmla="*/ 1130710 w 1268361"/>
                <a:gd name="connsiteY38" fmla="*/ 412954 h 845574"/>
                <a:gd name="connsiteX39" fmla="*/ 1160206 w 1268361"/>
                <a:gd name="connsiteY39" fmla="*/ 432619 h 845574"/>
                <a:gd name="connsiteX40" fmla="*/ 1268361 w 1268361"/>
                <a:gd name="connsiteY40" fmla="*/ 432619 h 845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1268361" h="845574">
                  <a:moveTo>
                    <a:pt x="0" y="393290"/>
                  </a:moveTo>
                  <a:lnTo>
                    <a:pt x="49161" y="383458"/>
                  </a:lnTo>
                  <a:cubicBezTo>
                    <a:pt x="68775" y="379892"/>
                    <a:pt x="88694" y="377950"/>
                    <a:pt x="108155" y="373625"/>
                  </a:cubicBezTo>
                  <a:cubicBezTo>
                    <a:pt x="118272" y="371377"/>
                    <a:pt x="127368" y="365078"/>
                    <a:pt x="137652" y="363793"/>
                  </a:cubicBezTo>
                  <a:cubicBezTo>
                    <a:pt x="180054" y="358493"/>
                    <a:pt x="222865" y="357238"/>
                    <a:pt x="265471" y="353961"/>
                  </a:cubicBezTo>
                  <a:lnTo>
                    <a:pt x="285135" y="412954"/>
                  </a:lnTo>
                  <a:cubicBezTo>
                    <a:pt x="288413" y="422786"/>
                    <a:pt x="292454" y="432396"/>
                    <a:pt x="294968" y="442451"/>
                  </a:cubicBezTo>
                  <a:cubicBezTo>
                    <a:pt x="309825" y="501881"/>
                    <a:pt x="300530" y="468973"/>
                    <a:pt x="324464" y="540774"/>
                  </a:cubicBezTo>
                  <a:lnTo>
                    <a:pt x="334297" y="570270"/>
                  </a:lnTo>
                  <a:cubicBezTo>
                    <a:pt x="337575" y="580102"/>
                    <a:pt x="339494" y="590497"/>
                    <a:pt x="344129" y="599767"/>
                  </a:cubicBezTo>
                  <a:cubicBezTo>
                    <a:pt x="373062" y="657634"/>
                    <a:pt x="359159" y="625194"/>
                    <a:pt x="383458" y="698090"/>
                  </a:cubicBezTo>
                  <a:lnTo>
                    <a:pt x="412955" y="786580"/>
                  </a:lnTo>
                  <a:lnTo>
                    <a:pt x="422787" y="816077"/>
                  </a:lnTo>
                  <a:lnTo>
                    <a:pt x="432619" y="845574"/>
                  </a:lnTo>
                  <a:cubicBezTo>
                    <a:pt x="505812" y="772381"/>
                    <a:pt x="415933" y="865041"/>
                    <a:pt x="491613" y="776748"/>
                  </a:cubicBezTo>
                  <a:cubicBezTo>
                    <a:pt x="500662" y="766191"/>
                    <a:pt x="511278" y="757083"/>
                    <a:pt x="521110" y="747251"/>
                  </a:cubicBezTo>
                  <a:cubicBezTo>
                    <a:pt x="524387" y="737419"/>
                    <a:pt x="528095" y="727719"/>
                    <a:pt x="530942" y="717754"/>
                  </a:cubicBezTo>
                  <a:cubicBezTo>
                    <a:pt x="534654" y="704761"/>
                    <a:pt x="535451" y="690845"/>
                    <a:pt x="540774" y="678425"/>
                  </a:cubicBezTo>
                  <a:cubicBezTo>
                    <a:pt x="545429" y="667564"/>
                    <a:pt x="553884" y="658761"/>
                    <a:pt x="560439" y="648929"/>
                  </a:cubicBezTo>
                  <a:cubicBezTo>
                    <a:pt x="566994" y="629264"/>
                    <a:pt x="575076" y="610044"/>
                    <a:pt x="580103" y="589935"/>
                  </a:cubicBezTo>
                  <a:cubicBezTo>
                    <a:pt x="583380" y="576825"/>
                    <a:pt x="584612" y="563027"/>
                    <a:pt x="589935" y="550606"/>
                  </a:cubicBezTo>
                  <a:cubicBezTo>
                    <a:pt x="594590" y="539744"/>
                    <a:pt x="603045" y="530941"/>
                    <a:pt x="609600" y="521109"/>
                  </a:cubicBezTo>
                  <a:cubicBezTo>
                    <a:pt x="616155" y="501445"/>
                    <a:pt x="617766" y="479363"/>
                    <a:pt x="629264" y="462116"/>
                  </a:cubicBezTo>
                  <a:lnTo>
                    <a:pt x="668593" y="403122"/>
                  </a:lnTo>
                  <a:cubicBezTo>
                    <a:pt x="675148" y="393290"/>
                    <a:pt x="682973" y="384194"/>
                    <a:pt x="688258" y="373625"/>
                  </a:cubicBezTo>
                  <a:cubicBezTo>
                    <a:pt x="694813" y="360515"/>
                    <a:pt x="700382" y="346864"/>
                    <a:pt x="707923" y="334296"/>
                  </a:cubicBezTo>
                  <a:cubicBezTo>
                    <a:pt x="720083" y="314030"/>
                    <a:pt x="736683" y="296442"/>
                    <a:pt x="747252" y="275303"/>
                  </a:cubicBezTo>
                  <a:cubicBezTo>
                    <a:pt x="753807" y="262193"/>
                    <a:pt x="759375" y="248542"/>
                    <a:pt x="766916" y="235974"/>
                  </a:cubicBezTo>
                  <a:cubicBezTo>
                    <a:pt x="779075" y="215708"/>
                    <a:pt x="798771" y="199401"/>
                    <a:pt x="806245" y="176980"/>
                  </a:cubicBezTo>
                  <a:cubicBezTo>
                    <a:pt x="812800" y="157316"/>
                    <a:pt x="814412" y="135234"/>
                    <a:pt x="825910" y="117987"/>
                  </a:cubicBezTo>
                  <a:lnTo>
                    <a:pt x="865239" y="58993"/>
                  </a:lnTo>
                  <a:cubicBezTo>
                    <a:pt x="871794" y="49161"/>
                    <a:pt x="881166" y="40706"/>
                    <a:pt x="884903" y="29496"/>
                  </a:cubicBezTo>
                  <a:lnTo>
                    <a:pt x="894735" y="0"/>
                  </a:lnTo>
                  <a:cubicBezTo>
                    <a:pt x="953620" y="39255"/>
                    <a:pt x="897883" y="-5947"/>
                    <a:pt x="943897" y="68825"/>
                  </a:cubicBezTo>
                  <a:cubicBezTo>
                    <a:pt x="961074" y="96737"/>
                    <a:pt x="1002890" y="147483"/>
                    <a:pt x="1002890" y="147483"/>
                  </a:cubicBezTo>
                  <a:cubicBezTo>
                    <a:pt x="1027608" y="221632"/>
                    <a:pt x="994264" y="130228"/>
                    <a:pt x="1032387" y="206477"/>
                  </a:cubicBezTo>
                  <a:cubicBezTo>
                    <a:pt x="1073086" y="287878"/>
                    <a:pt x="1005537" y="180953"/>
                    <a:pt x="1061884" y="265470"/>
                  </a:cubicBezTo>
                  <a:cubicBezTo>
                    <a:pt x="1097741" y="373045"/>
                    <a:pt x="1040554" y="210103"/>
                    <a:pt x="1091381" y="324464"/>
                  </a:cubicBezTo>
                  <a:cubicBezTo>
                    <a:pt x="1106961" y="359519"/>
                    <a:pt x="1104005" y="386249"/>
                    <a:pt x="1130710" y="412954"/>
                  </a:cubicBezTo>
                  <a:cubicBezTo>
                    <a:pt x="1139066" y="421310"/>
                    <a:pt x="1148508" y="430948"/>
                    <a:pt x="1160206" y="432619"/>
                  </a:cubicBezTo>
                  <a:cubicBezTo>
                    <a:pt x="1195895" y="437718"/>
                    <a:pt x="1232309" y="432619"/>
                    <a:pt x="1268361" y="432619"/>
                  </a:cubicBezTo>
                </a:path>
              </a:pathLst>
            </a:cu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sp>
        <p:nvSpPr>
          <p:cNvPr id="87" name="文本框 86"/>
          <p:cNvSpPr txBox="1"/>
          <p:nvPr/>
        </p:nvSpPr>
        <p:spPr>
          <a:xfrm>
            <a:off x="5578497" y="1"/>
            <a:ext cx="12705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/>
              <a:t>Con={}</a:t>
            </a:r>
            <a:endParaRPr lang="en-US" dirty="0"/>
          </a:p>
          <a:p>
            <a:r>
              <a:rPr lang="en-US" dirty="0"/>
              <a:t>Cost = 4 + 4</a:t>
            </a:r>
          </a:p>
        </p:txBody>
      </p:sp>
      <p:sp>
        <p:nvSpPr>
          <p:cNvPr id="88" name="文本框 87"/>
          <p:cNvSpPr txBox="1"/>
          <p:nvPr/>
        </p:nvSpPr>
        <p:spPr>
          <a:xfrm>
            <a:off x="8755311" y="2403210"/>
            <a:ext cx="16321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n={&lt;2,C2,1&gt;}</a:t>
            </a:r>
            <a:endParaRPr lang="en-US" dirty="0"/>
          </a:p>
          <a:p>
            <a:r>
              <a:rPr lang="en-US" dirty="0"/>
              <a:t>Cost = 4 + 4</a:t>
            </a:r>
          </a:p>
        </p:txBody>
      </p:sp>
      <p:sp>
        <p:nvSpPr>
          <p:cNvPr id="89" name="文本框 88"/>
          <p:cNvSpPr txBox="1"/>
          <p:nvPr/>
        </p:nvSpPr>
        <p:spPr>
          <a:xfrm>
            <a:off x="1827759" y="2397938"/>
            <a:ext cx="16321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n={&lt;1,C2,1&gt;}</a:t>
            </a:r>
            <a:endParaRPr lang="en-US" dirty="0"/>
          </a:p>
          <a:p>
            <a:r>
              <a:rPr lang="en-US" dirty="0"/>
              <a:t>Cost = 4 + 4</a:t>
            </a:r>
          </a:p>
        </p:txBody>
      </p:sp>
      <p:sp>
        <p:nvSpPr>
          <p:cNvPr id="90" name="文本框 89"/>
          <p:cNvSpPr txBox="1"/>
          <p:nvPr/>
        </p:nvSpPr>
        <p:spPr>
          <a:xfrm>
            <a:off x="2460419" y="5990388"/>
            <a:ext cx="16177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n={&lt;1,C2,1&gt;,</a:t>
            </a:r>
          </a:p>
          <a:p>
            <a:r>
              <a:rPr lang="en-US" altLang="zh-CN" dirty="0"/>
              <a:t>          &lt;1,B3,3&gt;}</a:t>
            </a:r>
            <a:endParaRPr lang="en-US" dirty="0"/>
          </a:p>
          <a:p>
            <a:r>
              <a:rPr lang="en-US" dirty="0"/>
              <a:t>Cost = 5 + 4</a:t>
            </a:r>
          </a:p>
        </p:txBody>
      </p:sp>
      <p:sp>
        <p:nvSpPr>
          <p:cNvPr id="91" name="文本框 90"/>
          <p:cNvSpPr txBox="1"/>
          <p:nvPr/>
        </p:nvSpPr>
        <p:spPr>
          <a:xfrm>
            <a:off x="4643214" y="5990388"/>
            <a:ext cx="16610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n={&lt;1,C2,1&gt;,</a:t>
            </a:r>
          </a:p>
          <a:p>
            <a:r>
              <a:rPr lang="en-US" altLang="zh-CN" dirty="0"/>
              <a:t>           &lt;2,B3,3&gt;}</a:t>
            </a:r>
            <a:endParaRPr lang="en-US" dirty="0"/>
          </a:p>
          <a:p>
            <a:r>
              <a:rPr lang="en-US" dirty="0"/>
              <a:t>Cost = 4 + 4</a:t>
            </a:r>
          </a:p>
        </p:txBody>
      </p:sp>
      <p:sp>
        <p:nvSpPr>
          <p:cNvPr id="39" name="Title 1">
            <a:extLst>
              <a:ext uri="{FF2B5EF4-FFF2-40B4-BE49-F238E27FC236}">
                <a16:creationId xmlns:a16="http://schemas.microsoft.com/office/drawing/2014/main" id="{D27A0A6C-338E-4A8A-9922-AD35594650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/>
              <a:t>Example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76633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74" grpId="0"/>
      <p:bldP spid="75" grpId="0"/>
      <p:bldP spid="76" grpId="0" animBg="1"/>
      <p:bldP spid="7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2AD260-5A9F-4C19-A5F9-AE2A5940BC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ly CBS to LA-MAPF</a:t>
            </a:r>
            <a:endParaRPr lang="en-US" dirty="0"/>
          </a:p>
        </p:txBody>
      </p:sp>
      <p:graphicFrame>
        <p:nvGraphicFramePr>
          <p:cNvPr id="53" name="Table 52">
            <a:extLst>
              <a:ext uri="{FF2B5EF4-FFF2-40B4-BE49-F238E27FC236}">
                <a16:creationId xmlns:a16="http://schemas.microsoft.com/office/drawing/2014/main" id="{D170AB7F-C7AA-4D97-BD72-2F80FBEA3DAA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879736" y="1662833"/>
          <a:ext cx="1920240" cy="19732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">
                  <a:extLst>
                    <a:ext uri="{9D8B030D-6E8A-4147-A177-3AD203B41FA5}">
                      <a16:colId xmlns:a16="http://schemas.microsoft.com/office/drawing/2014/main" val="236328145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3478981427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3935428579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42971636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161893297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69902902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4131557778"/>
                    </a:ext>
                  </a:extLst>
                </a:gridCol>
              </a:tblGrid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7767261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9649044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2095893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47416635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5305087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627325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3480257"/>
                  </a:ext>
                </a:extLst>
              </a:tr>
            </a:tbl>
          </a:graphicData>
        </a:graphic>
      </p:graphicFrame>
      <p:sp>
        <p:nvSpPr>
          <p:cNvPr id="54" name="Rectangle 53">
            <a:extLst>
              <a:ext uri="{FF2B5EF4-FFF2-40B4-BE49-F238E27FC236}">
                <a16:creationId xmlns:a16="http://schemas.microsoft.com/office/drawing/2014/main" id="{3EBD3539-C001-4482-B8E4-164D2BDBD78A}"/>
              </a:ext>
            </a:extLst>
          </p:cNvPr>
          <p:cNvSpPr>
            <a:spLocks noChangeAspect="1"/>
          </p:cNvSpPr>
          <p:nvPr/>
        </p:nvSpPr>
        <p:spPr>
          <a:xfrm>
            <a:off x="6708816" y="2521478"/>
            <a:ext cx="822960" cy="82296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6B244075-F615-4FC1-B1F1-DB90EFF7E575}"/>
              </a:ext>
            </a:extLst>
          </p:cNvPr>
          <p:cNvSpPr>
            <a:spLocks noChangeAspect="1"/>
          </p:cNvSpPr>
          <p:nvPr/>
        </p:nvSpPr>
        <p:spPr>
          <a:xfrm>
            <a:off x="6150443" y="2521478"/>
            <a:ext cx="822960" cy="822960"/>
          </a:xfrm>
          <a:prstGeom prst="rect">
            <a:avLst/>
          </a:prstGeom>
          <a:solidFill>
            <a:srgbClr val="C00000">
              <a:alpha val="50000"/>
            </a:srgbClr>
          </a:solidFill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22515D20-F7D3-4A93-B71E-28A34599F5A8}"/>
                  </a:ext>
                </a:extLst>
              </p:cNvPr>
              <p:cNvSpPr txBox="1"/>
              <p:nvPr/>
            </p:nvSpPr>
            <p:spPr>
              <a:xfrm>
                <a:off x="6167189" y="2050196"/>
                <a:ext cx="10265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AE5A2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22515D20-F7D3-4A93-B71E-28A34599F5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7189" y="2050196"/>
                <a:ext cx="1026572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2C57DEE-CBBF-4CCA-A1E7-A922B41647C3}"/>
                  </a:ext>
                </a:extLst>
              </p:cNvPr>
              <p:cNvSpPr txBox="1"/>
              <p:nvPr/>
            </p:nvSpPr>
            <p:spPr>
              <a:xfrm>
                <a:off x="6966797" y="3241849"/>
                <a:ext cx="10265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2F528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2C57DEE-CBBF-4CCA-A1E7-A922B41647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6797" y="3241849"/>
                <a:ext cx="1026572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CA7C4D78-E033-45D3-85E7-7F598F024D44}"/>
              </a:ext>
            </a:extLst>
          </p:cNvPr>
          <p:cNvSpPr txBox="1"/>
          <p:nvPr/>
        </p:nvSpPr>
        <p:spPr>
          <a:xfrm>
            <a:off x="7023526" y="1235450"/>
            <a:ext cx="1615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imestep 3</a:t>
            </a:r>
          </a:p>
        </p:txBody>
      </p:sp>
      <p:graphicFrame>
        <p:nvGraphicFramePr>
          <p:cNvPr id="62" name="Table 61">
            <a:extLst>
              <a:ext uri="{FF2B5EF4-FFF2-40B4-BE49-F238E27FC236}">
                <a16:creationId xmlns:a16="http://schemas.microsoft.com/office/drawing/2014/main" id="{E49DBB22-FF52-4503-B0FE-DF1DB3420819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7655015" y="4417317"/>
          <a:ext cx="1920240" cy="19732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">
                  <a:extLst>
                    <a:ext uri="{9D8B030D-6E8A-4147-A177-3AD203B41FA5}">
                      <a16:colId xmlns:a16="http://schemas.microsoft.com/office/drawing/2014/main" val="236328145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3478981427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3935428579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42971636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161893297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69902902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4131557778"/>
                    </a:ext>
                  </a:extLst>
                </a:gridCol>
              </a:tblGrid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7767261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9649044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2095893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47416635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5305087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627325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3480257"/>
                  </a:ext>
                </a:extLst>
              </a:tr>
            </a:tbl>
          </a:graphicData>
        </a:graphic>
      </p:graphicFrame>
      <p:sp>
        <p:nvSpPr>
          <p:cNvPr id="63" name="Rectangle 62">
            <a:extLst>
              <a:ext uri="{FF2B5EF4-FFF2-40B4-BE49-F238E27FC236}">
                <a16:creationId xmlns:a16="http://schemas.microsoft.com/office/drawing/2014/main" id="{E21677AB-95EF-46FD-96BD-54507C8021E6}"/>
              </a:ext>
            </a:extLst>
          </p:cNvPr>
          <p:cNvSpPr>
            <a:spLocks noChangeAspect="1"/>
          </p:cNvSpPr>
          <p:nvPr/>
        </p:nvSpPr>
        <p:spPr>
          <a:xfrm>
            <a:off x="8484095" y="5275962"/>
            <a:ext cx="822960" cy="82296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E7527470-AA07-47AF-B2EA-F757D16DBA62}"/>
              </a:ext>
            </a:extLst>
          </p:cNvPr>
          <p:cNvSpPr>
            <a:spLocks noChangeAspect="1"/>
          </p:cNvSpPr>
          <p:nvPr/>
        </p:nvSpPr>
        <p:spPr>
          <a:xfrm>
            <a:off x="7927962" y="4986477"/>
            <a:ext cx="822960" cy="822960"/>
          </a:xfrm>
          <a:prstGeom prst="rect">
            <a:avLst/>
          </a:prstGeom>
          <a:solidFill>
            <a:srgbClr val="C00000">
              <a:alpha val="50000"/>
            </a:srgbClr>
          </a:solidFill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4B25505C-1554-4A03-BCE3-01E3302C2839}"/>
                  </a:ext>
                </a:extLst>
              </p:cNvPr>
              <p:cNvSpPr txBox="1"/>
              <p:nvPr/>
            </p:nvSpPr>
            <p:spPr>
              <a:xfrm>
                <a:off x="7906975" y="4474777"/>
                <a:ext cx="10265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AE5A2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4B25505C-1554-4A03-BCE3-01E3302C28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6975" y="4474777"/>
                <a:ext cx="1026572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2CA6D770-9B31-4BBD-BF3C-5C440830DCC4}"/>
                  </a:ext>
                </a:extLst>
              </p:cNvPr>
              <p:cNvSpPr txBox="1"/>
              <p:nvPr/>
            </p:nvSpPr>
            <p:spPr>
              <a:xfrm>
                <a:off x="8742076" y="5996333"/>
                <a:ext cx="10265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2F528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2CA6D770-9B31-4BBD-BF3C-5C440830DC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2076" y="5996333"/>
                <a:ext cx="1026572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Box 68">
            <a:extLst>
              <a:ext uri="{FF2B5EF4-FFF2-40B4-BE49-F238E27FC236}">
                <a16:creationId xmlns:a16="http://schemas.microsoft.com/office/drawing/2014/main" id="{C04FF74A-CC5F-4BB0-890C-53F10B3A5678}"/>
              </a:ext>
            </a:extLst>
          </p:cNvPr>
          <p:cNvSpPr txBox="1"/>
          <p:nvPr/>
        </p:nvSpPr>
        <p:spPr>
          <a:xfrm>
            <a:off x="3347910" y="3885185"/>
            <a:ext cx="1733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ime</a:t>
            </a:r>
            <a:r>
              <a:rPr lang="en-US" altLang="zh-CN" sz="2400" dirty="0"/>
              <a:t>step</a:t>
            </a:r>
            <a:r>
              <a:rPr lang="en-US" sz="2400" dirty="0"/>
              <a:t> 3</a:t>
            </a:r>
          </a:p>
        </p:txBody>
      </p:sp>
      <p:graphicFrame>
        <p:nvGraphicFramePr>
          <p:cNvPr id="70" name="Table 69">
            <a:extLst>
              <a:ext uri="{FF2B5EF4-FFF2-40B4-BE49-F238E27FC236}">
                <a16:creationId xmlns:a16="http://schemas.microsoft.com/office/drawing/2014/main" id="{3B001BAE-5A16-46A9-9A00-DE741D4291BB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175760" y="4399835"/>
          <a:ext cx="1920240" cy="19732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">
                  <a:extLst>
                    <a:ext uri="{9D8B030D-6E8A-4147-A177-3AD203B41FA5}">
                      <a16:colId xmlns:a16="http://schemas.microsoft.com/office/drawing/2014/main" val="236328145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3478981427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3935428579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42971636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161893297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69902902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4131557778"/>
                    </a:ext>
                  </a:extLst>
                </a:gridCol>
              </a:tblGrid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7767261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9649044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2095893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47416635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5305087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627325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3480257"/>
                  </a:ext>
                </a:extLst>
              </a:tr>
            </a:tbl>
          </a:graphicData>
        </a:graphic>
      </p:graphicFrame>
      <p:sp>
        <p:nvSpPr>
          <p:cNvPr id="71" name="Rectangle 70">
            <a:extLst>
              <a:ext uri="{FF2B5EF4-FFF2-40B4-BE49-F238E27FC236}">
                <a16:creationId xmlns:a16="http://schemas.microsoft.com/office/drawing/2014/main" id="{37B0AFEA-5431-4758-B90C-38763E64D4B9}"/>
              </a:ext>
            </a:extLst>
          </p:cNvPr>
          <p:cNvSpPr>
            <a:spLocks noChangeAspect="1"/>
          </p:cNvSpPr>
          <p:nvPr/>
        </p:nvSpPr>
        <p:spPr>
          <a:xfrm>
            <a:off x="4726167" y="5258480"/>
            <a:ext cx="822960" cy="82296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93E344E2-3B50-4090-9705-EA74FEC41720}"/>
              </a:ext>
            </a:extLst>
          </p:cNvPr>
          <p:cNvSpPr>
            <a:spLocks noChangeAspect="1"/>
          </p:cNvSpPr>
          <p:nvPr/>
        </p:nvSpPr>
        <p:spPr>
          <a:xfrm>
            <a:off x="4446467" y="5258480"/>
            <a:ext cx="822960" cy="822960"/>
          </a:xfrm>
          <a:prstGeom prst="rect">
            <a:avLst/>
          </a:prstGeom>
          <a:solidFill>
            <a:srgbClr val="C00000">
              <a:alpha val="50000"/>
            </a:srgbClr>
          </a:solidFill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11C9179C-F58A-4C0B-8D22-BAD7210877F5}"/>
                  </a:ext>
                </a:extLst>
              </p:cNvPr>
              <p:cNvSpPr txBox="1"/>
              <p:nvPr/>
            </p:nvSpPr>
            <p:spPr>
              <a:xfrm>
                <a:off x="4463213" y="4787198"/>
                <a:ext cx="10265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AE5A2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11C9179C-F58A-4C0B-8D22-BAD7210877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3213" y="4787198"/>
                <a:ext cx="1026572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E9A7B157-659B-4391-AC06-A4FADA4D9FB8}"/>
                  </a:ext>
                </a:extLst>
              </p:cNvPr>
              <p:cNvSpPr txBox="1"/>
              <p:nvPr/>
            </p:nvSpPr>
            <p:spPr>
              <a:xfrm>
                <a:off x="5262821" y="5978851"/>
                <a:ext cx="10265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2F528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E9A7B157-659B-4391-AC06-A4FADA4D9F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821" y="5978851"/>
                <a:ext cx="1026572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Box 76">
            <a:extLst>
              <a:ext uri="{FF2B5EF4-FFF2-40B4-BE49-F238E27FC236}">
                <a16:creationId xmlns:a16="http://schemas.microsoft.com/office/drawing/2014/main" id="{DF268E58-7AC2-443C-85BE-A6F93A6EDC79}"/>
              </a:ext>
            </a:extLst>
          </p:cNvPr>
          <p:cNvSpPr txBox="1"/>
          <p:nvPr/>
        </p:nvSpPr>
        <p:spPr>
          <a:xfrm>
            <a:off x="8750922" y="3872080"/>
            <a:ext cx="1697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imestep 3</a:t>
            </a:r>
          </a:p>
        </p:txBody>
      </p:sp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E9A3BF26-4CBD-4473-A91D-451E88E1CE65}"/>
              </a:ext>
            </a:extLst>
          </p:cNvPr>
          <p:cNvCxnSpPr>
            <a:cxnSpLocks/>
          </p:cNvCxnSpPr>
          <p:nvPr/>
        </p:nvCxnSpPr>
        <p:spPr>
          <a:xfrm>
            <a:off x="7799976" y="3244672"/>
            <a:ext cx="950946" cy="108907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BC6EB28A-15F8-44C5-9154-6E703DDCDCE1}"/>
              </a:ext>
            </a:extLst>
          </p:cNvPr>
          <p:cNvCxnSpPr>
            <a:cxnSpLocks/>
          </p:cNvCxnSpPr>
          <p:nvPr/>
        </p:nvCxnSpPr>
        <p:spPr>
          <a:xfrm flipH="1">
            <a:off x="4914885" y="3241849"/>
            <a:ext cx="914973" cy="107331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BEB53DE-C569-4D72-BC9C-77E3F817F1E0}"/>
                  </a:ext>
                </a:extLst>
              </p:cNvPr>
              <p:cNvSpPr txBox="1"/>
              <p:nvPr/>
            </p:nvSpPr>
            <p:spPr>
              <a:xfrm>
                <a:off x="3663183" y="6414734"/>
                <a:ext cx="301729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2F528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b="0" i="1" dirty="0" smtClean="0">
                        <a:solidFill>
                          <a:srgbClr val="2F528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waits one timestep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BEB53DE-C569-4D72-BC9C-77E3F817F1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3183" y="6414734"/>
                <a:ext cx="3017292" cy="461665"/>
              </a:xfrm>
              <a:prstGeom prst="rect">
                <a:avLst/>
              </a:prstGeom>
              <a:blipFill>
                <a:blip r:embed="rId8"/>
                <a:stretch>
                  <a:fillRect l="-60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FF0ABAD-49C0-4C6D-AAA9-2829D8A1791D}"/>
                  </a:ext>
                </a:extLst>
              </p:cNvPr>
              <p:cNvSpPr txBox="1"/>
              <p:nvPr/>
            </p:nvSpPr>
            <p:spPr>
              <a:xfrm>
                <a:off x="7226068" y="6410644"/>
                <a:ext cx="311100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AE5A2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b="0" i="1" dirty="0" smtClean="0">
                        <a:solidFill>
                          <a:srgbClr val="AE5A2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waits one timestep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FF0ABAD-49C0-4C6D-AAA9-2829D8A179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6068" y="6410644"/>
                <a:ext cx="3111006" cy="461665"/>
              </a:xfrm>
              <a:prstGeom prst="rect">
                <a:avLst/>
              </a:prstGeom>
              <a:blipFill>
                <a:blip r:embed="rId9"/>
                <a:stretch>
                  <a:fillRect l="-391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Table 39">
            <a:extLst>
              <a:ext uri="{FF2B5EF4-FFF2-40B4-BE49-F238E27FC236}">
                <a16:creationId xmlns:a16="http://schemas.microsoft.com/office/drawing/2014/main" id="{3A40440E-2C7D-4C2A-86FA-1E91D8663AD9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728684" y="1652145"/>
          <a:ext cx="1920240" cy="19732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">
                  <a:extLst>
                    <a:ext uri="{9D8B030D-6E8A-4147-A177-3AD203B41FA5}">
                      <a16:colId xmlns:a16="http://schemas.microsoft.com/office/drawing/2014/main" val="236328145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3478981427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3935428579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42971636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161893297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69902902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4131557778"/>
                    </a:ext>
                  </a:extLst>
                </a:gridCol>
              </a:tblGrid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7767261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9649044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2095893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47416635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5305087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627325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3480257"/>
                  </a:ext>
                </a:extLst>
              </a:tr>
            </a:tbl>
          </a:graphicData>
        </a:graphic>
      </p:graphicFrame>
      <p:sp>
        <p:nvSpPr>
          <p:cNvPr id="41" name="Rectangle 40">
            <a:extLst>
              <a:ext uri="{FF2B5EF4-FFF2-40B4-BE49-F238E27FC236}">
                <a16:creationId xmlns:a16="http://schemas.microsoft.com/office/drawing/2014/main" id="{DC071245-18DE-460D-AE45-959E2B4B9F43}"/>
              </a:ext>
            </a:extLst>
          </p:cNvPr>
          <p:cNvSpPr>
            <a:spLocks noChangeAspect="1"/>
          </p:cNvSpPr>
          <p:nvPr/>
        </p:nvSpPr>
        <p:spPr>
          <a:xfrm>
            <a:off x="2730451" y="2510790"/>
            <a:ext cx="822960" cy="82296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89FA3F4D-F15A-4724-819C-F883DB2AC984}"/>
              </a:ext>
            </a:extLst>
          </p:cNvPr>
          <p:cNvSpPr>
            <a:spLocks noChangeAspect="1"/>
          </p:cNvSpPr>
          <p:nvPr/>
        </p:nvSpPr>
        <p:spPr>
          <a:xfrm>
            <a:off x="2983290" y="1660854"/>
            <a:ext cx="822960" cy="822960"/>
          </a:xfrm>
          <a:prstGeom prst="rect">
            <a:avLst/>
          </a:prstGeom>
          <a:solidFill>
            <a:srgbClr val="C00000">
              <a:alpha val="50000"/>
            </a:srgbClr>
          </a:solidFill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2905678-A69B-4328-A077-A2A23573F5D4}"/>
                  </a:ext>
                </a:extLst>
              </p:cNvPr>
              <p:cNvSpPr txBox="1"/>
              <p:nvPr/>
            </p:nvSpPr>
            <p:spPr>
              <a:xfrm>
                <a:off x="2902324" y="1121991"/>
                <a:ext cx="10265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AE5A2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2905678-A69B-4328-A077-A2A23573F5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324" y="1121991"/>
                <a:ext cx="1026572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82A8F61-4230-4FB2-A725-0256E9B97ED6}"/>
                  </a:ext>
                </a:extLst>
              </p:cNvPr>
              <p:cNvSpPr txBox="1"/>
              <p:nvPr/>
            </p:nvSpPr>
            <p:spPr>
              <a:xfrm>
                <a:off x="1825745" y="2634869"/>
                <a:ext cx="10265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2F528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82A8F61-4230-4FB2-A725-0256E9B97E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745" y="2634869"/>
                <a:ext cx="1026572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>
            <a:extLst>
              <a:ext uri="{FF2B5EF4-FFF2-40B4-BE49-F238E27FC236}">
                <a16:creationId xmlns:a16="http://schemas.microsoft.com/office/drawing/2014/main" id="{3D049CC6-41F3-4E7F-92AD-F3E99F333B3C}"/>
              </a:ext>
            </a:extLst>
          </p:cNvPr>
          <p:cNvSpPr>
            <a:spLocks noChangeAspect="1"/>
          </p:cNvSpPr>
          <p:nvPr/>
        </p:nvSpPr>
        <p:spPr>
          <a:xfrm>
            <a:off x="3841872" y="2519498"/>
            <a:ext cx="822960" cy="822960"/>
          </a:xfrm>
          <a:prstGeom prst="rect">
            <a:avLst/>
          </a:prstGeom>
          <a:noFill/>
          <a:ln w="38100">
            <a:prstDash val="sysDot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ED525D17-8715-42C8-BDD1-C875D0D74E6B}"/>
              </a:ext>
            </a:extLst>
          </p:cNvPr>
          <p:cNvSpPr>
            <a:spLocks noChangeAspect="1"/>
          </p:cNvSpPr>
          <p:nvPr/>
        </p:nvSpPr>
        <p:spPr>
          <a:xfrm>
            <a:off x="2996411" y="2793159"/>
            <a:ext cx="822960" cy="822960"/>
          </a:xfrm>
          <a:prstGeom prst="rect">
            <a:avLst/>
          </a:prstGeom>
          <a:noFill/>
          <a:ln w="38100">
            <a:prstDash val="sysDot"/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Arrow: Right 46">
            <a:extLst>
              <a:ext uri="{FF2B5EF4-FFF2-40B4-BE49-F238E27FC236}">
                <a16:creationId xmlns:a16="http://schemas.microsoft.com/office/drawing/2014/main" id="{560033D1-7CFF-46F7-BA55-74F775A55956}"/>
              </a:ext>
            </a:extLst>
          </p:cNvPr>
          <p:cNvSpPr/>
          <p:nvPr/>
        </p:nvSpPr>
        <p:spPr>
          <a:xfrm>
            <a:off x="3481340" y="2881751"/>
            <a:ext cx="447556" cy="1147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Arrow: Right 47">
            <a:extLst>
              <a:ext uri="{FF2B5EF4-FFF2-40B4-BE49-F238E27FC236}">
                <a16:creationId xmlns:a16="http://schemas.microsoft.com/office/drawing/2014/main" id="{6D3958D3-F378-40B1-8ADA-B469D963FD76}"/>
              </a:ext>
            </a:extLst>
          </p:cNvPr>
          <p:cNvSpPr/>
          <p:nvPr/>
        </p:nvSpPr>
        <p:spPr>
          <a:xfrm rot="16200000" flipH="1">
            <a:off x="3181526" y="2588341"/>
            <a:ext cx="447556" cy="114788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781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 animBg="1"/>
      <p:bldP spid="56" grpId="0"/>
      <p:bldP spid="57" grpId="0"/>
      <p:bldP spid="10" grpId="0"/>
      <p:bldP spid="63" grpId="0" animBg="1"/>
      <p:bldP spid="64" grpId="0" animBg="1"/>
      <p:bldP spid="65" grpId="0"/>
      <p:bldP spid="66" grpId="0"/>
      <p:bldP spid="69" grpId="0"/>
      <p:bldP spid="71" grpId="0" animBg="1"/>
      <p:bldP spid="72" grpId="0" animBg="1"/>
      <p:bldP spid="73" grpId="0"/>
      <p:bldP spid="74" grpId="0"/>
      <p:bldP spid="77" grpId="0"/>
      <p:bldP spid="36" grpId="0"/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2AD260-5A9F-4C19-A5F9-AE2A5940BC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ly CBS to LA-MAPF</a:t>
            </a:r>
            <a:endParaRPr lang="en-US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B31DF56D-006B-4502-BBFD-B0C8D5FF834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728684" y="1652145"/>
          <a:ext cx="1920240" cy="19732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">
                  <a:extLst>
                    <a:ext uri="{9D8B030D-6E8A-4147-A177-3AD203B41FA5}">
                      <a16:colId xmlns:a16="http://schemas.microsoft.com/office/drawing/2014/main" val="236328145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3478981427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3935428579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42971636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161893297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69902902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4131557778"/>
                    </a:ext>
                  </a:extLst>
                </a:gridCol>
              </a:tblGrid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7767261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9649044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2095893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47416635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5305087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627325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3480257"/>
                  </a:ext>
                </a:extLst>
              </a:tr>
            </a:tbl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66E8176E-3D98-4A40-A0AE-49CFAA7FB7DF}"/>
              </a:ext>
            </a:extLst>
          </p:cNvPr>
          <p:cNvSpPr>
            <a:spLocks noChangeAspect="1"/>
          </p:cNvSpPr>
          <p:nvPr/>
        </p:nvSpPr>
        <p:spPr>
          <a:xfrm>
            <a:off x="2730451" y="2510790"/>
            <a:ext cx="822960" cy="82296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CA94FAE-E5D9-40BD-81C9-2D19A706403A}"/>
              </a:ext>
            </a:extLst>
          </p:cNvPr>
          <p:cNvSpPr>
            <a:spLocks noChangeAspect="1"/>
          </p:cNvSpPr>
          <p:nvPr/>
        </p:nvSpPr>
        <p:spPr>
          <a:xfrm>
            <a:off x="2983290" y="1660854"/>
            <a:ext cx="822960" cy="822960"/>
          </a:xfrm>
          <a:prstGeom prst="rect">
            <a:avLst/>
          </a:prstGeom>
          <a:solidFill>
            <a:srgbClr val="C00000">
              <a:alpha val="50000"/>
            </a:srgbClr>
          </a:solidFill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5964B30-3692-4AD5-BCC6-7DF316B0F2C3}"/>
                  </a:ext>
                </a:extLst>
              </p:cNvPr>
              <p:cNvSpPr txBox="1"/>
              <p:nvPr/>
            </p:nvSpPr>
            <p:spPr>
              <a:xfrm>
                <a:off x="2902324" y="1121991"/>
                <a:ext cx="10265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AE5A2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5964B30-3692-4AD5-BCC6-7DF316B0F2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324" y="1121991"/>
                <a:ext cx="1026572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7C30525-CC0D-40D7-9A4A-2A9E07DF14EF}"/>
                  </a:ext>
                </a:extLst>
              </p:cNvPr>
              <p:cNvSpPr txBox="1"/>
              <p:nvPr/>
            </p:nvSpPr>
            <p:spPr>
              <a:xfrm>
                <a:off x="1825745" y="2634869"/>
                <a:ext cx="10265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2F528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7C30525-CC0D-40D7-9A4A-2A9E07DF14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745" y="2634869"/>
                <a:ext cx="1026572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A090F535-EE37-42C8-A66E-5322B33D9042}"/>
              </a:ext>
            </a:extLst>
          </p:cNvPr>
          <p:cNvSpPr>
            <a:spLocks noChangeAspect="1"/>
          </p:cNvSpPr>
          <p:nvPr/>
        </p:nvSpPr>
        <p:spPr>
          <a:xfrm>
            <a:off x="3841872" y="2519498"/>
            <a:ext cx="822960" cy="822960"/>
          </a:xfrm>
          <a:prstGeom prst="rect">
            <a:avLst/>
          </a:prstGeom>
          <a:noFill/>
          <a:ln w="38100">
            <a:prstDash val="sysDot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67063BA5-A6AC-4ADD-B6A3-4B88E4868F7E}"/>
              </a:ext>
            </a:extLst>
          </p:cNvPr>
          <p:cNvSpPr>
            <a:spLocks noChangeAspect="1"/>
          </p:cNvSpPr>
          <p:nvPr/>
        </p:nvSpPr>
        <p:spPr>
          <a:xfrm>
            <a:off x="2996411" y="2793159"/>
            <a:ext cx="822960" cy="822960"/>
          </a:xfrm>
          <a:prstGeom prst="rect">
            <a:avLst/>
          </a:prstGeom>
          <a:noFill/>
          <a:ln w="38100">
            <a:prstDash val="sysDot"/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1" name="Arrow: Right 50">
            <a:extLst>
              <a:ext uri="{FF2B5EF4-FFF2-40B4-BE49-F238E27FC236}">
                <a16:creationId xmlns:a16="http://schemas.microsoft.com/office/drawing/2014/main" id="{5732BBB9-9E56-4CD5-A7E5-AB627A64EC82}"/>
              </a:ext>
            </a:extLst>
          </p:cNvPr>
          <p:cNvSpPr/>
          <p:nvPr/>
        </p:nvSpPr>
        <p:spPr>
          <a:xfrm>
            <a:off x="3481340" y="2881751"/>
            <a:ext cx="447556" cy="1147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Arrow: Right 51">
            <a:extLst>
              <a:ext uri="{FF2B5EF4-FFF2-40B4-BE49-F238E27FC236}">
                <a16:creationId xmlns:a16="http://schemas.microsoft.com/office/drawing/2014/main" id="{0CB565C2-B311-4656-AE8D-5B7DFF8188BE}"/>
              </a:ext>
            </a:extLst>
          </p:cNvPr>
          <p:cNvSpPr/>
          <p:nvPr/>
        </p:nvSpPr>
        <p:spPr>
          <a:xfrm rot="16200000" flipH="1">
            <a:off x="3181526" y="2588341"/>
            <a:ext cx="447556" cy="114788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3" name="Table 52">
            <a:extLst>
              <a:ext uri="{FF2B5EF4-FFF2-40B4-BE49-F238E27FC236}">
                <a16:creationId xmlns:a16="http://schemas.microsoft.com/office/drawing/2014/main" id="{D170AB7F-C7AA-4D97-BD72-2F80FBEA3DAA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879736" y="1662833"/>
          <a:ext cx="1920240" cy="19732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">
                  <a:extLst>
                    <a:ext uri="{9D8B030D-6E8A-4147-A177-3AD203B41FA5}">
                      <a16:colId xmlns:a16="http://schemas.microsoft.com/office/drawing/2014/main" val="236328145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3478981427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3935428579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42971636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161893297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69902902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4131557778"/>
                    </a:ext>
                  </a:extLst>
                </a:gridCol>
              </a:tblGrid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7767261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9649044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2095893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47416635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5305087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627325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3480257"/>
                  </a:ext>
                </a:extLst>
              </a:tr>
            </a:tbl>
          </a:graphicData>
        </a:graphic>
      </p:graphicFrame>
      <p:sp>
        <p:nvSpPr>
          <p:cNvPr id="54" name="Rectangle 53">
            <a:extLst>
              <a:ext uri="{FF2B5EF4-FFF2-40B4-BE49-F238E27FC236}">
                <a16:creationId xmlns:a16="http://schemas.microsoft.com/office/drawing/2014/main" id="{3EBD3539-C001-4482-B8E4-164D2BDBD78A}"/>
              </a:ext>
            </a:extLst>
          </p:cNvPr>
          <p:cNvSpPr>
            <a:spLocks noChangeAspect="1"/>
          </p:cNvSpPr>
          <p:nvPr/>
        </p:nvSpPr>
        <p:spPr>
          <a:xfrm>
            <a:off x="6708816" y="2521478"/>
            <a:ext cx="822960" cy="82296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6B244075-F615-4FC1-B1F1-DB90EFF7E575}"/>
              </a:ext>
            </a:extLst>
          </p:cNvPr>
          <p:cNvSpPr>
            <a:spLocks noChangeAspect="1"/>
          </p:cNvSpPr>
          <p:nvPr/>
        </p:nvSpPr>
        <p:spPr>
          <a:xfrm>
            <a:off x="6150443" y="2521478"/>
            <a:ext cx="822960" cy="822960"/>
          </a:xfrm>
          <a:prstGeom prst="rect">
            <a:avLst/>
          </a:prstGeom>
          <a:solidFill>
            <a:srgbClr val="C00000">
              <a:alpha val="50000"/>
            </a:srgbClr>
          </a:solidFill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22515D20-F7D3-4A93-B71E-28A34599F5A8}"/>
                  </a:ext>
                </a:extLst>
              </p:cNvPr>
              <p:cNvSpPr txBox="1"/>
              <p:nvPr/>
            </p:nvSpPr>
            <p:spPr>
              <a:xfrm>
                <a:off x="6167189" y="2050196"/>
                <a:ext cx="10265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AE5A2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22515D20-F7D3-4A93-B71E-28A34599F5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7189" y="2050196"/>
                <a:ext cx="1026572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2C57DEE-CBBF-4CCA-A1E7-A922B41647C3}"/>
                  </a:ext>
                </a:extLst>
              </p:cNvPr>
              <p:cNvSpPr txBox="1"/>
              <p:nvPr/>
            </p:nvSpPr>
            <p:spPr>
              <a:xfrm>
                <a:off x="6966797" y="3241849"/>
                <a:ext cx="10265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2F528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2C57DEE-CBBF-4CCA-A1E7-A922B41647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6797" y="3241849"/>
                <a:ext cx="1026572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2" name="Table 61">
            <a:extLst>
              <a:ext uri="{FF2B5EF4-FFF2-40B4-BE49-F238E27FC236}">
                <a16:creationId xmlns:a16="http://schemas.microsoft.com/office/drawing/2014/main" id="{E49DBB22-FF52-4503-B0FE-DF1DB3420819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7655015" y="4417317"/>
          <a:ext cx="1920240" cy="19732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">
                  <a:extLst>
                    <a:ext uri="{9D8B030D-6E8A-4147-A177-3AD203B41FA5}">
                      <a16:colId xmlns:a16="http://schemas.microsoft.com/office/drawing/2014/main" val="236328145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3478981427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3935428579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42971636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161893297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69902902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4131557778"/>
                    </a:ext>
                  </a:extLst>
                </a:gridCol>
              </a:tblGrid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7767261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9649044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2095893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47416635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5305087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627325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3480257"/>
                  </a:ext>
                </a:extLst>
              </a:tr>
            </a:tbl>
          </a:graphicData>
        </a:graphic>
      </p:graphicFrame>
      <p:sp>
        <p:nvSpPr>
          <p:cNvPr id="63" name="Rectangle 62">
            <a:extLst>
              <a:ext uri="{FF2B5EF4-FFF2-40B4-BE49-F238E27FC236}">
                <a16:creationId xmlns:a16="http://schemas.microsoft.com/office/drawing/2014/main" id="{E21677AB-95EF-46FD-96BD-54507C8021E6}"/>
              </a:ext>
            </a:extLst>
          </p:cNvPr>
          <p:cNvSpPr>
            <a:spLocks noChangeAspect="1"/>
          </p:cNvSpPr>
          <p:nvPr/>
        </p:nvSpPr>
        <p:spPr>
          <a:xfrm>
            <a:off x="8484095" y="5275962"/>
            <a:ext cx="822960" cy="82296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E7527470-AA07-47AF-B2EA-F757D16DBA62}"/>
              </a:ext>
            </a:extLst>
          </p:cNvPr>
          <p:cNvSpPr>
            <a:spLocks noChangeAspect="1"/>
          </p:cNvSpPr>
          <p:nvPr/>
        </p:nvSpPr>
        <p:spPr>
          <a:xfrm>
            <a:off x="7936671" y="4429131"/>
            <a:ext cx="822960" cy="822960"/>
          </a:xfrm>
          <a:prstGeom prst="rect">
            <a:avLst/>
          </a:prstGeom>
          <a:solidFill>
            <a:srgbClr val="C00000">
              <a:alpha val="50000"/>
            </a:srgbClr>
          </a:solidFill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4B25505C-1554-4A03-BCE3-01E3302C2839}"/>
                  </a:ext>
                </a:extLst>
              </p:cNvPr>
              <p:cNvSpPr txBox="1"/>
              <p:nvPr/>
            </p:nvSpPr>
            <p:spPr>
              <a:xfrm>
                <a:off x="7420431" y="3970763"/>
                <a:ext cx="10265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AE5A2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4B25505C-1554-4A03-BCE3-01E3302C28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0431" y="3970763"/>
                <a:ext cx="1026572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2CA6D770-9B31-4BBD-BF3C-5C440830DCC4}"/>
                  </a:ext>
                </a:extLst>
              </p:cNvPr>
              <p:cNvSpPr txBox="1"/>
              <p:nvPr/>
            </p:nvSpPr>
            <p:spPr>
              <a:xfrm>
                <a:off x="8742076" y="5996333"/>
                <a:ext cx="10265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2F528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2CA6D770-9B31-4BBD-BF3C-5C440830DC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2076" y="5996333"/>
                <a:ext cx="1026572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0" name="Table 69">
            <a:extLst>
              <a:ext uri="{FF2B5EF4-FFF2-40B4-BE49-F238E27FC236}">
                <a16:creationId xmlns:a16="http://schemas.microsoft.com/office/drawing/2014/main" id="{3B001BAE-5A16-46A9-9A00-DE741D4291BB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175760" y="4399835"/>
          <a:ext cx="1920240" cy="19732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">
                  <a:extLst>
                    <a:ext uri="{9D8B030D-6E8A-4147-A177-3AD203B41FA5}">
                      <a16:colId xmlns:a16="http://schemas.microsoft.com/office/drawing/2014/main" val="236328145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3478981427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3935428579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42971636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161893297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69902902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4131557778"/>
                    </a:ext>
                  </a:extLst>
                </a:gridCol>
              </a:tblGrid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7767261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9649044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2095893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47416635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5305087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627325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3480257"/>
                  </a:ext>
                </a:extLst>
              </a:tr>
            </a:tbl>
          </a:graphicData>
        </a:graphic>
      </p:graphicFrame>
      <p:sp>
        <p:nvSpPr>
          <p:cNvPr id="71" name="Rectangle 70">
            <a:extLst>
              <a:ext uri="{FF2B5EF4-FFF2-40B4-BE49-F238E27FC236}">
                <a16:creationId xmlns:a16="http://schemas.microsoft.com/office/drawing/2014/main" id="{37B0AFEA-5431-4758-B90C-38763E64D4B9}"/>
              </a:ext>
            </a:extLst>
          </p:cNvPr>
          <p:cNvSpPr>
            <a:spLocks noChangeAspect="1"/>
          </p:cNvSpPr>
          <p:nvPr/>
        </p:nvSpPr>
        <p:spPr>
          <a:xfrm>
            <a:off x="4726167" y="5258480"/>
            <a:ext cx="822960" cy="82296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93E344E2-3B50-4090-9705-EA74FEC41720}"/>
              </a:ext>
            </a:extLst>
          </p:cNvPr>
          <p:cNvSpPr>
            <a:spLocks noChangeAspect="1"/>
          </p:cNvSpPr>
          <p:nvPr/>
        </p:nvSpPr>
        <p:spPr>
          <a:xfrm>
            <a:off x="4446467" y="5258480"/>
            <a:ext cx="822960" cy="822960"/>
          </a:xfrm>
          <a:prstGeom prst="rect">
            <a:avLst/>
          </a:prstGeom>
          <a:solidFill>
            <a:srgbClr val="C00000">
              <a:alpha val="50000"/>
            </a:srgbClr>
          </a:solidFill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E9A7B157-659B-4391-AC06-A4FADA4D9FB8}"/>
                  </a:ext>
                </a:extLst>
              </p:cNvPr>
              <p:cNvSpPr txBox="1"/>
              <p:nvPr/>
            </p:nvSpPr>
            <p:spPr>
              <a:xfrm>
                <a:off x="5262821" y="5978851"/>
                <a:ext cx="10265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2F528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E9A7B157-659B-4391-AC06-A4FADA4D9F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821" y="5978851"/>
                <a:ext cx="1026572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E9A3BF26-4CBD-4473-A91D-451E88E1CE65}"/>
              </a:ext>
            </a:extLst>
          </p:cNvPr>
          <p:cNvCxnSpPr>
            <a:cxnSpLocks/>
          </p:cNvCxnSpPr>
          <p:nvPr/>
        </p:nvCxnSpPr>
        <p:spPr>
          <a:xfrm>
            <a:off x="7799976" y="3244672"/>
            <a:ext cx="942100" cy="108907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BC6EB28A-15F8-44C5-9154-6E703DDCDCE1}"/>
              </a:ext>
            </a:extLst>
          </p:cNvPr>
          <p:cNvCxnSpPr>
            <a:cxnSpLocks/>
          </p:cNvCxnSpPr>
          <p:nvPr/>
        </p:nvCxnSpPr>
        <p:spPr>
          <a:xfrm flipH="1">
            <a:off x="4914885" y="3241849"/>
            <a:ext cx="914973" cy="107331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5" name="Rectangle 84">
            <a:extLst>
              <a:ext uri="{FF2B5EF4-FFF2-40B4-BE49-F238E27FC236}">
                <a16:creationId xmlns:a16="http://schemas.microsoft.com/office/drawing/2014/main" id="{AFD2831C-0F82-4C3A-A271-7BC3DFD9AB96}"/>
              </a:ext>
            </a:extLst>
          </p:cNvPr>
          <p:cNvSpPr/>
          <p:nvPr/>
        </p:nvSpPr>
        <p:spPr>
          <a:xfrm>
            <a:off x="6150443" y="1942011"/>
            <a:ext cx="1652040" cy="168342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00DAD77D-4D49-4D89-86E4-475B831D77F1}"/>
              </a:ext>
            </a:extLst>
          </p:cNvPr>
          <p:cNvSpPr txBox="1"/>
          <p:nvPr/>
        </p:nvSpPr>
        <p:spPr>
          <a:xfrm>
            <a:off x="8268243" y="6433707"/>
            <a:ext cx="941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GOAL</a:t>
            </a:r>
            <a:r>
              <a:rPr lang="zh-CN" altLang="en-US" dirty="0"/>
              <a:t>！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8BF3A5B-BB54-40CD-9C6A-BFF8292C0389}"/>
                  </a:ext>
                </a:extLst>
              </p:cNvPr>
              <p:cNvSpPr txBox="1"/>
              <p:nvPr/>
            </p:nvSpPr>
            <p:spPr>
              <a:xfrm>
                <a:off x="3663183" y="6414734"/>
                <a:ext cx="301729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2F528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b="0" i="1" dirty="0" smtClean="0">
                        <a:solidFill>
                          <a:srgbClr val="2F528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waits one timestep</a:t>
                </a: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8BF3A5B-BB54-40CD-9C6A-BFF8292C03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3183" y="6414734"/>
                <a:ext cx="3017292" cy="461665"/>
              </a:xfrm>
              <a:prstGeom prst="rect">
                <a:avLst/>
              </a:prstGeom>
              <a:blipFill>
                <a:blip r:embed="rId9"/>
                <a:stretch>
                  <a:fillRect l="-60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TextBox 90">
            <a:extLst>
              <a:ext uri="{FF2B5EF4-FFF2-40B4-BE49-F238E27FC236}">
                <a16:creationId xmlns:a16="http://schemas.microsoft.com/office/drawing/2014/main" id="{A9A49995-5E8B-42EF-817F-9510FBEEE26A}"/>
              </a:ext>
            </a:extLst>
          </p:cNvPr>
          <p:cNvSpPr txBox="1"/>
          <p:nvPr/>
        </p:nvSpPr>
        <p:spPr>
          <a:xfrm>
            <a:off x="7023526" y="1235450"/>
            <a:ext cx="1615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imestep 3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0B9199D1-3F09-4E3D-9CD1-897F67E743FC}"/>
              </a:ext>
            </a:extLst>
          </p:cNvPr>
          <p:cNvSpPr txBox="1"/>
          <p:nvPr/>
        </p:nvSpPr>
        <p:spPr>
          <a:xfrm>
            <a:off x="3347910" y="3885185"/>
            <a:ext cx="1733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ime</a:t>
            </a:r>
            <a:r>
              <a:rPr lang="en-US" altLang="zh-CN" sz="2400" dirty="0"/>
              <a:t>step</a:t>
            </a:r>
            <a:r>
              <a:rPr lang="en-US" sz="2400" dirty="0"/>
              <a:t> 3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88305961-623A-4E30-B9E0-CB901722D2F3}"/>
              </a:ext>
            </a:extLst>
          </p:cNvPr>
          <p:cNvSpPr txBox="1"/>
          <p:nvPr/>
        </p:nvSpPr>
        <p:spPr>
          <a:xfrm>
            <a:off x="8750922" y="3872080"/>
            <a:ext cx="1697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imestep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86B3084A-E003-4711-8454-C4520970DD73}"/>
                  </a:ext>
                </a:extLst>
              </p:cNvPr>
              <p:cNvSpPr txBox="1"/>
              <p:nvPr/>
            </p:nvSpPr>
            <p:spPr>
              <a:xfrm>
                <a:off x="4463213" y="4787198"/>
                <a:ext cx="10265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AE5A2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86B3084A-E003-4711-8454-C4520970DD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3213" y="4787198"/>
                <a:ext cx="1026572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8076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65" grpId="0"/>
      <p:bldP spid="66" grpId="0"/>
      <p:bldP spid="85" grpId="0" animBg="1"/>
      <p:bldP spid="86" grpId="0"/>
      <p:bldP spid="9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0D4D6F8B-457F-4C3E-BCD9-6B7D58D16269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838200" y="1825625"/>
                <a:ext cx="10515600" cy="4351338"/>
              </a:xfrm>
            </p:spPr>
            <p:txBody>
              <a:bodyPr/>
              <a:lstStyle/>
              <a:p>
                <a:r>
                  <a:rPr lang="en-US" altLang="zh-CN" dirty="0"/>
                  <a:t>To resolve a conflict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⟨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⟩</m:t>
                    </m:r>
                  </m:oMath>
                </a14:m>
                <a:r>
                  <a:rPr lang="en-US" altLang="zh-CN" dirty="0"/>
                  <a:t>: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0D4D6F8B-457F-4C3E-BCD9-6B7D58D1626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838200" y="1825625"/>
                <a:ext cx="10515600" cy="4351338"/>
              </a:xfrm>
              <a:blipFill>
                <a:blip r:embed="rId3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>
            <a:extLst>
              <a:ext uri="{FF2B5EF4-FFF2-40B4-BE49-F238E27FC236}">
                <a16:creationId xmlns:a16="http://schemas.microsoft.com/office/drawing/2014/main" id="{5223C332-DDA7-4622-80C6-E951A2DC9D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dd Multiple Constraints</a:t>
            </a:r>
            <a:endParaRPr lang="en-US" dirty="0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41B681A-B547-44E1-ABDF-8F793C7A69C7}"/>
              </a:ext>
            </a:extLst>
          </p:cNvPr>
          <p:cNvGrpSpPr/>
          <p:nvPr/>
        </p:nvGrpSpPr>
        <p:grpSpPr>
          <a:xfrm>
            <a:off x="2549525" y="2957507"/>
            <a:ext cx="3067050" cy="1346206"/>
            <a:chOff x="760604" y="3024517"/>
            <a:chExt cx="3067050" cy="1346206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1C810FA4-3457-4AE0-9D42-7DE967246923}"/>
                </a:ext>
              </a:extLst>
            </p:cNvPr>
            <p:cNvSpPr/>
            <p:nvPr/>
          </p:nvSpPr>
          <p:spPr>
            <a:xfrm>
              <a:off x="2013357" y="3129093"/>
              <a:ext cx="274320" cy="27432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45C3B915-DF0D-4A4B-8217-353A88F581D0}"/>
                </a:ext>
              </a:extLst>
            </p:cNvPr>
            <p:cNvSpPr/>
            <p:nvPr/>
          </p:nvSpPr>
          <p:spPr>
            <a:xfrm>
              <a:off x="1461082" y="3734498"/>
              <a:ext cx="274320" cy="27432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E1048119-47A3-40FF-BD21-7C05E5BF820C}"/>
                </a:ext>
              </a:extLst>
            </p:cNvPr>
            <p:cNvSpPr/>
            <p:nvPr/>
          </p:nvSpPr>
          <p:spPr>
            <a:xfrm>
              <a:off x="2567834" y="3734498"/>
              <a:ext cx="274320" cy="27432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0818CFE8-ACCA-49F1-9E3E-F32CD7924945}"/>
                </a:ext>
              </a:extLst>
            </p:cNvPr>
            <p:cNvCxnSpPr>
              <a:stCxn id="4" idx="3"/>
              <a:endCxn id="5" idx="7"/>
            </p:cNvCxnSpPr>
            <p:nvPr/>
          </p:nvCxnSpPr>
          <p:spPr>
            <a:xfrm flipH="1">
              <a:off x="1695229" y="3363240"/>
              <a:ext cx="358301" cy="41143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39506A5D-3C01-479C-A2CE-AE5D467F3371}"/>
                </a:ext>
              </a:extLst>
            </p:cNvPr>
            <p:cNvCxnSpPr>
              <a:stCxn id="4" idx="5"/>
              <a:endCxn id="6" idx="1"/>
            </p:cNvCxnSpPr>
            <p:nvPr/>
          </p:nvCxnSpPr>
          <p:spPr>
            <a:xfrm>
              <a:off x="2247504" y="3363240"/>
              <a:ext cx="360503" cy="41143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D7E10244-F418-4537-8E16-F169467BA9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1426569"/>
                </p:ext>
              </p:extLst>
            </p:nvPr>
          </p:nvGraphicFramePr>
          <p:xfrm>
            <a:off x="760604" y="3988135"/>
            <a:ext cx="1198563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" name="Equation" r:id="rId4" imgW="876240" imgH="279360" progId="Equation.DSMT4">
                    <p:embed/>
                  </p:oleObj>
                </mc:Choice>
                <mc:Fallback>
                  <p:oleObj name="Equation" r:id="rId4" imgW="876240" imgH="27936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D7E10244-F418-4537-8E16-F169467BA9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60604" y="3988135"/>
                          <a:ext cx="1198563" cy="382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16D5EA78-DE66-47FE-8D3B-BF97553300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2886727"/>
                </p:ext>
              </p:extLst>
            </p:nvPr>
          </p:nvGraphicFramePr>
          <p:xfrm>
            <a:off x="2676717" y="3999248"/>
            <a:ext cx="1150937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" name="Equation" r:id="rId6" imgW="863280" imgH="279360" progId="Equation.DSMT4">
                    <p:embed/>
                  </p:oleObj>
                </mc:Choice>
                <mc:Fallback>
                  <p:oleObj name="Equation" r:id="rId6" imgW="863280" imgH="27936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16D5EA78-DE66-47FE-8D3B-BF97553300C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76717" y="3999248"/>
                          <a:ext cx="1150937" cy="371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CDD94076-B792-4678-859F-E81944970FE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336263" y="3024517"/>
            <a:ext cx="231571" cy="270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4" name="Equation" r:id="rId8" imgW="152280" imgH="177480" progId="Equation.DSMT4">
                    <p:embed/>
                  </p:oleObj>
                </mc:Choice>
                <mc:Fallback>
                  <p:oleObj name="Equation" r:id="rId8" imgW="152280" imgH="17748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CDD94076-B792-4678-859F-E81944970F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336263" y="3024517"/>
                          <a:ext cx="231571" cy="2701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35D0EB9E-BC88-4D7D-BE1D-7390520651C5}"/>
              </a:ext>
            </a:extLst>
          </p:cNvPr>
          <p:cNvSpPr txBox="1"/>
          <p:nvPr/>
        </p:nvSpPr>
        <p:spPr>
          <a:xfrm>
            <a:off x="3536427" y="4688378"/>
            <a:ext cx="469693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685800">
              <a:lnSpc>
                <a:spcPct val="90000"/>
              </a:lnSpc>
              <a:spcBef>
                <a:spcPts val="750"/>
              </a:spcBef>
            </a:pPr>
            <a:r>
              <a:rPr lang="en-US" altLang="zh-CN" sz="2000" dirty="0"/>
              <a:t>Split does not lose any conflict-free paths</a:t>
            </a:r>
            <a:r>
              <a:rPr lang="en-US" sz="2000" dirty="0"/>
              <a:t>.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BB460CA-9149-41CE-AC0A-8BC2AAD5F4BD}"/>
              </a:ext>
            </a:extLst>
          </p:cNvPr>
          <p:cNvGrpSpPr/>
          <p:nvPr/>
        </p:nvGrpSpPr>
        <p:grpSpPr>
          <a:xfrm>
            <a:off x="6962776" y="3018467"/>
            <a:ext cx="2334207" cy="1272930"/>
            <a:chOff x="1017095" y="3024517"/>
            <a:chExt cx="2334207" cy="1272930"/>
          </a:xfrm>
        </p:grpSpPr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E8260543-CAEB-4FD3-9B49-B65D637BFFBD}"/>
                </a:ext>
              </a:extLst>
            </p:cNvPr>
            <p:cNvSpPr/>
            <p:nvPr/>
          </p:nvSpPr>
          <p:spPr>
            <a:xfrm>
              <a:off x="2013357" y="3129093"/>
              <a:ext cx="274320" cy="27432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7DD174C9-09EA-48F8-B8E5-AA4C8BDA3ADD}"/>
                </a:ext>
              </a:extLst>
            </p:cNvPr>
            <p:cNvSpPr/>
            <p:nvPr/>
          </p:nvSpPr>
          <p:spPr>
            <a:xfrm>
              <a:off x="1461082" y="3734498"/>
              <a:ext cx="274320" cy="27432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63C735D0-2477-4503-93CE-ABCCC09470C1}"/>
                </a:ext>
              </a:extLst>
            </p:cNvPr>
            <p:cNvSpPr/>
            <p:nvPr/>
          </p:nvSpPr>
          <p:spPr>
            <a:xfrm>
              <a:off x="2567834" y="3734498"/>
              <a:ext cx="274320" cy="27432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97E26BAB-AA28-4BB9-8CF6-70AEBC54FD6A}"/>
                </a:ext>
              </a:extLst>
            </p:cNvPr>
            <p:cNvCxnSpPr>
              <a:stCxn id="24" idx="3"/>
              <a:endCxn id="25" idx="7"/>
            </p:cNvCxnSpPr>
            <p:nvPr/>
          </p:nvCxnSpPr>
          <p:spPr>
            <a:xfrm flipH="1">
              <a:off x="1695229" y="3363240"/>
              <a:ext cx="358301" cy="41143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38EC3739-9BBE-48BF-B63B-99C89ACA1623}"/>
                </a:ext>
              </a:extLst>
            </p:cNvPr>
            <p:cNvCxnSpPr>
              <a:stCxn id="24" idx="5"/>
              <a:endCxn id="26" idx="1"/>
            </p:cNvCxnSpPr>
            <p:nvPr/>
          </p:nvCxnSpPr>
          <p:spPr>
            <a:xfrm>
              <a:off x="2247504" y="3363240"/>
              <a:ext cx="360503" cy="41143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0E6BFDE8-076A-4A7D-97DC-C314D369DAD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017095" y="4022809"/>
            <a:ext cx="517525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" name="Equation" r:id="rId10" imgW="431640" imgH="228600" progId="Equation.DSMT4">
                    <p:embed/>
                  </p:oleObj>
                </mc:Choice>
                <mc:Fallback>
                  <p:oleObj name="Equation" r:id="rId10" imgW="431640" imgH="22860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0E6BFDE8-076A-4A7D-97DC-C314D369DA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17095" y="4022809"/>
                          <a:ext cx="517525" cy="274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E20F3A2C-71A8-4ACD-BB4B-FF8DC501FC3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817902" y="4008818"/>
            <a:ext cx="533400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6" name="Equation" r:id="rId12" imgW="444240" imgH="228600" progId="Equation.DSMT4">
                    <p:embed/>
                  </p:oleObj>
                </mc:Choice>
                <mc:Fallback>
                  <p:oleObj name="Equation" r:id="rId12" imgW="444240" imgH="22860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E20F3A2C-71A8-4ACD-BB4B-FF8DC501FC3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817902" y="4008818"/>
                          <a:ext cx="533400" cy="274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69D66FF1-054F-4E9F-8183-3E8CD772C6D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336263" y="3024517"/>
            <a:ext cx="231571" cy="270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7" name="Equation" r:id="rId14" imgW="152280" imgH="177480" progId="Equation.DSMT4">
                    <p:embed/>
                  </p:oleObj>
                </mc:Choice>
                <mc:Fallback>
                  <p:oleObj name="Equation" r:id="rId14" imgW="152280" imgH="17748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69D66FF1-054F-4E9F-8183-3E8CD772C6D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336263" y="3024517"/>
                          <a:ext cx="231571" cy="2701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Content Placeholder 19">
            <a:extLst>
              <a:ext uri="{FF2B5EF4-FFF2-40B4-BE49-F238E27FC236}">
                <a16:creationId xmlns:a16="http://schemas.microsoft.com/office/drawing/2014/main" id="{C901648C-33ED-458A-BD3A-5FA72D435C15}"/>
              </a:ext>
            </a:extLst>
          </p:cNvPr>
          <p:cNvSpPr txBox="1">
            <a:spLocks/>
          </p:cNvSpPr>
          <p:nvPr/>
        </p:nvSpPr>
        <p:spPr>
          <a:xfrm>
            <a:off x="2152648" y="4640539"/>
            <a:ext cx="8039104" cy="23698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D53514FC-CB5B-4717-9E37-8162303863FB}"/>
              </a:ext>
            </a:extLst>
          </p:cNvPr>
          <p:cNvSpPr/>
          <p:nvPr/>
        </p:nvSpPr>
        <p:spPr>
          <a:xfrm>
            <a:off x="5711640" y="3397363"/>
            <a:ext cx="621497" cy="340362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56CA3399-F738-44D6-99D7-24C824DCBBC5}"/>
              </a:ext>
            </a:extLst>
          </p:cNvPr>
          <p:cNvSpPr txBox="1">
            <a:spLocks/>
          </p:cNvSpPr>
          <p:nvPr/>
        </p:nvSpPr>
        <p:spPr>
          <a:xfrm>
            <a:off x="1946622" y="2333464"/>
            <a:ext cx="3886200" cy="17177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1800" dirty="0"/>
          </a:p>
          <a:p>
            <a:endParaRPr lang="en-US" altLang="zh-CN" sz="1800" dirty="0"/>
          </a:p>
          <a:p>
            <a:endParaRPr lang="en-US" altLang="zh-CN" sz="1800" dirty="0"/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0559A5D-E777-4AEC-B41F-E02BBC03D9D1}"/>
              </a:ext>
            </a:extLst>
          </p:cNvPr>
          <p:cNvSpPr/>
          <p:nvPr/>
        </p:nvSpPr>
        <p:spPr>
          <a:xfrm>
            <a:off x="3506650" y="5887775"/>
            <a:ext cx="4686535" cy="59093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defTabSz="685800">
              <a:lnSpc>
                <a:spcPct val="90000"/>
              </a:lnSpc>
              <a:spcBef>
                <a:spcPts val="750"/>
              </a:spcBef>
            </a:pPr>
            <a:r>
              <a:rPr lang="en-US" dirty="0"/>
              <a:t>Any pair of conflict-free paths should satisfy at least one of the constraint sets.</a:t>
            </a:r>
          </a:p>
        </p:txBody>
      </p:sp>
      <p:sp>
        <p:nvSpPr>
          <p:cNvPr id="34" name="Arrow: Left-Right 33">
            <a:extLst>
              <a:ext uri="{FF2B5EF4-FFF2-40B4-BE49-F238E27FC236}">
                <a16:creationId xmlns:a16="http://schemas.microsoft.com/office/drawing/2014/main" id="{C1EEA3E3-B79C-405F-8AC3-CD1B5F90E9EC}"/>
              </a:ext>
            </a:extLst>
          </p:cNvPr>
          <p:cNvSpPr/>
          <p:nvPr/>
        </p:nvSpPr>
        <p:spPr>
          <a:xfrm rot="5400000">
            <a:off x="5501408" y="5304247"/>
            <a:ext cx="621497" cy="340362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066649E-3DAE-46B6-A4DC-AE6F9503D98F}"/>
              </a:ext>
            </a:extLst>
          </p:cNvPr>
          <p:cNvSpPr txBox="1"/>
          <p:nvPr/>
        </p:nvSpPr>
        <p:spPr>
          <a:xfrm>
            <a:off x="2503979" y="2561935"/>
            <a:ext cx="1435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tandard CBS</a:t>
            </a:r>
            <a:endParaRPr lang="en-US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D742660-1226-45A7-9303-0928FF9F8509}"/>
              </a:ext>
            </a:extLst>
          </p:cNvPr>
          <p:cNvSpPr txBox="1"/>
          <p:nvPr/>
        </p:nvSpPr>
        <p:spPr>
          <a:xfrm>
            <a:off x="7034167" y="2541813"/>
            <a:ext cx="1019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We wa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5875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21" grpId="0" animBg="1"/>
      <p:bldP spid="7" grpId="0" animBg="1"/>
      <p:bldP spid="13" grpId="0" animBg="1"/>
      <p:bldP spid="34" grpId="0" animBg="1"/>
      <p:bldP spid="15" grpId="0"/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 txBox="1">
            <a:spLocks noGrp="1"/>
          </p:cNvSpPr>
          <p:nvPr>
            <p:ph type="ctrTitle"/>
          </p:nvPr>
        </p:nvSpPr>
        <p:spPr>
          <a:xfrm>
            <a:off x="1981200" y="274320"/>
            <a:ext cx="8229600" cy="1143000"/>
          </a:xfrm>
          <a:prstGeom prst="rect">
            <a:avLst/>
          </a:prstGeom>
        </p:spPr>
        <p:txBody>
          <a:bodyPr vert="horz" lIns="91425" tIns="45720" rIns="91425" bIns="45720" rtlCol="0" anchor="ctr" anchorCtr="0">
            <a:noAutofit/>
          </a:bodyPr>
          <a:lstStyle/>
          <a:p>
            <a:r>
              <a:rPr lang="en-US" sz="3800" dirty="0">
                <a:latin typeface="+mn-lt"/>
                <a:ea typeface="+mn-ea"/>
                <a:cs typeface="+mn-cs"/>
              </a:rPr>
              <a:t>Multi-Agent Path Finding (MAPF)</a:t>
            </a:r>
            <a:endParaRPr lang="en" sz="3800" dirty="0">
              <a:latin typeface="+mn-lt"/>
              <a:ea typeface="+mn-ea"/>
              <a:cs typeface="+mn-cs"/>
            </a:endParaRPr>
          </a:p>
        </p:txBody>
      </p:sp>
      <p:sp>
        <p:nvSpPr>
          <p:cNvPr id="20" name="Curved Down Arrow 19"/>
          <p:cNvSpPr/>
          <p:nvPr/>
        </p:nvSpPr>
        <p:spPr>
          <a:xfrm>
            <a:off x="2999656" y="1412381"/>
            <a:ext cx="6192688" cy="504056"/>
          </a:xfrm>
          <a:prstGeom prst="curvedDownArrow">
            <a:avLst>
              <a:gd name="adj1" fmla="val 0"/>
              <a:gd name="adj2" fmla="val 32254"/>
              <a:gd name="adj3" fmla="val 22004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Curved Down Arrow 24"/>
          <p:cNvSpPr/>
          <p:nvPr/>
        </p:nvSpPr>
        <p:spPr>
          <a:xfrm flipV="1">
            <a:off x="4871864" y="3284984"/>
            <a:ext cx="2880320" cy="432048"/>
          </a:xfrm>
          <a:prstGeom prst="curvedDownArrow">
            <a:avLst>
              <a:gd name="adj1" fmla="val 0"/>
              <a:gd name="adj2" fmla="val 32344"/>
              <a:gd name="adj3" fmla="val 31969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9616" y="1978640"/>
            <a:ext cx="1308050" cy="12977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7666" y="1953834"/>
            <a:ext cx="1368152" cy="1347422"/>
          </a:xfrm>
          <a:prstGeom prst="rect">
            <a:avLst/>
          </a:prstGeom>
        </p:spPr>
      </p:pic>
      <p:sp>
        <p:nvSpPr>
          <p:cNvPr id="11" name="Freeform 10"/>
          <p:cNvSpPr/>
          <p:nvPr/>
        </p:nvSpPr>
        <p:spPr>
          <a:xfrm>
            <a:off x="2529840" y="1869440"/>
            <a:ext cx="7132320" cy="2844800"/>
          </a:xfrm>
          <a:custGeom>
            <a:avLst/>
            <a:gdLst>
              <a:gd name="connsiteX0" fmla="*/ 0 w 7132320"/>
              <a:gd name="connsiteY0" fmla="*/ 1452880 h 2844800"/>
              <a:gd name="connsiteX1" fmla="*/ 0 w 7132320"/>
              <a:gd name="connsiteY1" fmla="*/ 0 h 2844800"/>
              <a:gd name="connsiteX2" fmla="*/ 7132320 w 7132320"/>
              <a:gd name="connsiteY2" fmla="*/ 0 h 2844800"/>
              <a:gd name="connsiteX3" fmla="*/ 7132320 w 7132320"/>
              <a:gd name="connsiteY3" fmla="*/ 1432560 h 2844800"/>
              <a:gd name="connsiteX4" fmla="*/ 4358640 w 7132320"/>
              <a:gd name="connsiteY4" fmla="*/ 1432560 h 2844800"/>
              <a:gd name="connsiteX5" fmla="*/ 4358640 w 7132320"/>
              <a:gd name="connsiteY5" fmla="*/ 2844800 h 2844800"/>
              <a:gd name="connsiteX6" fmla="*/ 2834640 w 7132320"/>
              <a:gd name="connsiteY6" fmla="*/ 2844800 h 2844800"/>
              <a:gd name="connsiteX7" fmla="*/ 2834640 w 7132320"/>
              <a:gd name="connsiteY7" fmla="*/ 1473200 h 2844800"/>
              <a:gd name="connsiteX8" fmla="*/ 0 w 7132320"/>
              <a:gd name="connsiteY8" fmla="*/ 1452880 h 284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32320" h="2844800">
                <a:moveTo>
                  <a:pt x="0" y="1452880"/>
                </a:moveTo>
                <a:lnTo>
                  <a:pt x="0" y="0"/>
                </a:lnTo>
                <a:lnTo>
                  <a:pt x="7132320" y="0"/>
                </a:lnTo>
                <a:lnTo>
                  <a:pt x="7132320" y="1432560"/>
                </a:lnTo>
                <a:lnTo>
                  <a:pt x="4358640" y="1432560"/>
                </a:lnTo>
                <a:lnTo>
                  <a:pt x="4358640" y="2844800"/>
                </a:lnTo>
                <a:lnTo>
                  <a:pt x="2834640" y="2844800"/>
                </a:lnTo>
                <a:lnTo>
                  <a:pt x="2834640" y="1473200"/>
                </a:lnTo>
                <a:lnTo>
                  <a:pt x="0" y="145288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3848" y="1914250"/>
            <a:ext cx="1368152" cy="137851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42321" y="1944767"/>
            <a:ext cx="1349889" cy="128853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5A8C4C-0194-4D83-B41E-5991A4D45801}" type="slidenum">
              <a:rPr lang="en-IN" smtClean="0"/>
              <a:pPr/>
              <a:t>2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613970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42C0058-2368-44B4-8FA5-D9B7FE54FE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tually Disjunctiv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5BF48B73-7AEA-4095-B0C0-839A119E320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ln>
                <a:noFill/>
              </a:ln>
            </p:spPr>
            <p:txBody>
              <a:bodyPr>
                <a:normAutofit/>
              </a:bodyPr>
              <a:lstStyle/>
              <a:p>
                <a:r>
                  <a:rPr lang="en-US" altLang="zh-CN" dirty="0"/>
                  <a:t>Two constraints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⟨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⟩</m:t>
                    </m:r>
                  </m:oMath>
                </a14:m>
                <a:r>
                  <a:rPr lang="en-US" altLang="zh-CN" dirty="0"/>
                  <a:t> and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⟨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⟩ </m:t>
                    </m:r>
                  </m:oMath>
                </a14:m>
                <a:r>
                  <a:rPr lang="en-US" altLang="zh-CN" dirty="0"/>
                  <a:t>are </a:t>
                </a:r>
                <a:r>
                  <a:rPr lang="en-US" dirty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mutually disjunctive </a:t>
                </a:r>
                <a:r>
                  <a:rPr lang="en-US" dirty="0"/>
                  <a:t>if any pair of conflict-free paths for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satisfies at least one of the constraints.</a:t>
                </a:r>
                <a:endParaRPr lang="en-US" altLang="zh-CN" dirty="0"/>
              </a:p>
              <a:p>
                <a:r>
                  <a:rPr lang="en-US" dirty="0"/>
                  <a:t>Two constraint se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are </a:t>
                </a:r>
                <a:r>
                  <a:rPr lang="en-US" dirty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mutually disjunctive </a:t>
                </a:r>
                <a:r>
                  <a:rPr lang="en-US" dirty="0"/>
                  <a:t>if each constraint in one set is mutually disjunctive with each constraint in the other.</a:t>
                </a: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5BF48B73-7AEA-4095-B0C0-839A119E320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 t="-238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4A8B4085-98FF-46EE-AD6F-4E31877A054F}"/>
              </a:ext>
            </a:extLst>
          </p:cNvPr>
          <p:cNvGrpSpPr/>
          <p:nvPr/>
        </p:nvGrpSpPr>
        <p:grpSpPr>
          <a:xfrm>
            <a:off x="6980193" y="4734169"/>
            <a:ext cx="2334207" cy="1272930"/>
            <a:chOff x="1017095" y="3024517"/>
            <a:chExt cx="2334207" cy="1272930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E90F25D9-F5DF-4C44-A791-F633CE1FA697}"/>
                </a:ext>
              </a:extLst>
            </p:cNvPr>
            <p:cNvSpPr/>
            <p:nvPr/>
          </p:nvSpPr>
          <p:spPr>
            <a:xfrm>
              <a:off x="2013357" y="3129093"/>
              <a:ext cx="274320" cy="27432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B7BA34AF-695C-4FDC-95BA-5E791B231DEF}"/>
                </a:ext>
              </a:extLst>
            </p:cNvPr>
            <p:cNvSpPr/>
            <p:nvPr/>
          </p:nvSpPr>
          <p:spPr>
            <a:xfrm>
              <a:off x="1461082" y="3734498"/>
              <a:ext cx="274320" cy="27432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F1F36ABC-4D23-4DA3-A95C-B7897C6C37AD}"/>
                </a:ext>
              </a:extLst>
            </p:cNvPr>
            <p:cNvSpPr/>
            <p:nvPr/>
          </p:nvSpPr>
          <p:spPr>
            <a:xfrm>
              <a:off x="2567834" y="3734498"/>
              <a:ext cx="274320" cy="27432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68206734-30CD-43D8-A865-274251688ABA}"/>
                </a:ext>
              </a:extLst>
            </p:cNvPr>
            <p:cNvCxnSpPr>
              <a:stCxn id="6" idx="3"/>
              <a:endCxn id="7" idx="7"/>
            </p:cNvCxnSpPr>
            <p:nvPr/>
          </p:nvCxnSpPr>
          <p:spPr>
            <a:xfrm flipH="1">
              <a:off x="1695229" y="3363240"/>
              <a:ext cx="358301" cy="41143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D6F7A0F-6308-4483-A945-A22DEF99B2BC}"/>
                </a:ext>
              </a:extLst>
            </p:cNvPr>
            <p:cNvCxnSpPr>
              <a:stCxn id="6" idx="5"/>
              <a:endCxn id="8" idx="1"/>
            </p:cNvCxnSpPr>
            <p:nvPr/>
          </p:nvCxnSpPr>
          <p:spPr>
            <a:xfrm>
              <a:off x="2247504" y="3363240"/>
              <a:ext cx="360503" cy="41143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9C4FDAA3-AAA4-4BDD-84C6-0D15ADE53F7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017095" y="4022809"/>
            <a:ext cx="517525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0" name="Equation" r:id="rId4" imgW="431640" imgH="228600" progId="Equation.DSMT4">
                    <p:embed/>
                  </p:oleObj>
                </mc:Choice>
                <mc:Fallback>
                  <p:oleObj name="Equation" r:id="rId4" imgW="431640" imgH="2286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9C4FDAA3-AAA4-4BDD-84C6-0D15ADE53F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17095" y="4022809"/>
                          <a:ext cx="517525" cy="274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CF804580-7E5B-4E4D-BF35-3172DC6FFC8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817902" y="4008818"/>
            <a:ext cx="533400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1" name="Equation" r:id="rId6" imgW="444240" imgH="228600" progId="Equation.DSMT4">
                    <p:embed/>
                  </p:oleObj>
                </mc:Choice>
                <mc:Fallback>
                  <p:oleObj name="Equation" r:id="rId6" imgW="444240" imgH="22860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CF804580-7E5B-4E4D-BF35-3172DC6FFC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17902" y="4008818"/>
                          <a:ext cx="533400" cy="274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AB7D239C-DE5E-474D-A53C-CC02CA366BA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336263" y="3024517"/>
            <a:ext cx="231571" cy="270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" name="Equation" r:id="rId8" imgW="152280" imgH="177480" progId="Equation.DSMT4">
                    <p:embed/>
                  </p:oleObj>
                </mc:Choice>
                <mc:Fallback>
                  <p:oleObj name="Equation" r:id="rId8" imgW="152280" imgH="1774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AB7D239C-DE5E-474D-A53C-CC02CA366B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336263" y="3024517"/>
                          <a:ext cx="231571" cy="2701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B504E27C-E13B-45C8-9360-0B3B27CDC7AD}"/>
              </a:ext>
            </a:extLst>
          </p:cNvPr>
          <p:cNvGrpSpPr/>
          <p:nvPr/>
        </p:nvGrpSpPr>
        <p:grpSpPr>
          <a:xfrm>
            <a:off x="2411560" y="4596773"/>
            <a:ext cx="3100387" cy="1363668"/>
            <a:chOff x="752668" y="3024517"/>
            <a:chExt cx="3100387" cy="1363668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AA81C167-51D1-4FA7-9244-566F67B66D6E}"/>
                </a:ext>
              </a:extLst>
            </p:cNvPr>
            <p:cNvSpPr/>
            <p:nvPr/>
          </p:nvSpPr>
          <p:spPr>
            <a:xfrm>
              <a:off x="2013357" y="3129093"/>
              <a:ext cx="274320" cy="27432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E5E7213F-68A3-4A44-BC9C-D9B1893DC17F}"/>
                </a:ext>
              </a:extLst>
            </p:cNvPr>
            <p:cNvSpPr/>
            <p:nvPr/>
          </p:nvSpPr>
          <p:spPr>
            <a:xfrm>
              <a:off x="1461082" y="3734498"/>
              <a:ext cx="274320" cy="27432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AACB8EB8-A935-47CA-921E-D5C51AA953C3}"/>
                </a:ext>
              </a:extLst>
            </p:cNvPr>
            <p:cNvSpPr/>
            <p:nvPr/>
          </p:nvSpPr>
          <p:spPr>
            <a:xfrm>
              <a:off x="2567834" y="3734498"/>
              <a:ext cx="274320" cy="27432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DD232B10-0974-451A-BEA1-0F60C4C76307}"/>
                </a:ext>
              </a:extLst>
            </p:cNvPr>
            <p:cNvCxnSpPr>
              <a:stCxn id="16" idx="3"/>
              <a:endCxn id="17" idx="7"/>
            </p:cNvCxnSpPr>
            <p:nvPr/>
          </p:nvCxnSpPr>
          <p:spPr>
            <a:xfrm flipH="1">
              <a:off x="1695229" y="3363240"/>
              <a:ext cx="358301" cy="41143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99A8A92C-700B-464C-8BB1-4F66959703EB}"/>
                </a:ext>
              </a:extLst>
            </p:cNvPr>
            <p:cNvCxnSpPr>
              <a:stCxn id="16" idx="5"/>
              <a:endCxn id="18" idx="1"/>
            </p:cNvCxnSpPr>
            <p:nvPr/>
          </p:nvCxnSpPr>
          <p:spPr>
            <a:xfrm>
              <a:off x="2247504" y="3363240"/>
              <a:ext cx="360503" cy="41143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3CA7E65B-6E62-4D73-9643-538EFABF684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52668" y="3987888"/>
            <a:ext cx="1216025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" name="Equation" r:id="rId10" imgW="888840" imgH="279360" progId="Equation.DSMT4">
                    <p:embed/>
                  </p:oleObj>
                </mc:Choice>
                <mc:Fallback>
                  <p:oleObj name="Equation" r:id="rId10" imgW="888840" imgH="27936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3CA7E65B-6E62-4D73-9643-538EFABF684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52668" y="3987888"/>
                          <a:ext cx="1216025" cy="3825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E33BF7AE-A2F5-4E2F-B4F5-0EE3678EAA0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651318" y="3981785"/>
            <a:ext cx="120173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4" name="Equation" r:id="rId12" imgW="901440" imgH="304560" progId="Equation.DSMT4">
                    <p:embed/>
                  </p:oleObj>
                </mc:Choice>
                <mc:Fallback>
                  <p:oleObj name="Equation" r:id="rId12" imgW="901440" imgH="30456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E33BF7AE-A2F5-4E2F-B4F5-0EE3678EAA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651318" y="3981785"/>
                          <a:ext cx="1201737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38D8AF24-27F7-4FB7-AF77-FCAFD26468F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336263" y="3024517"/>
            <a:ext cx="231571" cy="270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5" name="Equation" r:id="rId14" imgW="152280" imgH="177480" progId="Equation.DSMT4">
                    <p:embed/>
                  </p:oleObj>
                </mc:Choice>
                <mc:Fallback>
                  <p:oleObj name="Equation" r:id="rId14" imgW="152280" imgH="17748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38D8AF24-27F7-4FB7-AF77-FCAFD26468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336263" y="3024517"/>
                          <a:ext cx="231571" cy="2701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57321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F7ABD2-A1C4-4287-9F9E-1B679EA0F6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Constraint CBS (MC-CB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14E5B41-1FA7-49C8-9F26-A0E06C83753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199" y="1825625"/>
                <a:ext cx="10515600" cy="4784181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400" dirty="0"/>
                  <a:t>To resolve a conflict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⟨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⟩</m:t>
                    </m:r>
                  </m:oMath>
                </a14:m>
                <a:r>
                  <a:rPr lang="en-US" altLang="zh-CN" sz="2400" dirty="0"/>
                  <a:t>:</a:t>
                </a:r>
              </a:p>
              <a:p>
                <a:endParaRPr lang="en-US" altLang="zh-CN" sz="2400" dirty="0"/>
              </a:p>
              <a:p>
                <a:endParaRPr lang="en-US" altLang="zh-CN" sz="2400" dirty="0"/>
              </a:p>
              <a:p>
                <a:endParaRPr lang="en-US" altLang="zh-CN" sz="2400" dirty="0"/>
              </a:p>
              <a:p>
                <a:r>
                  <a:rPr lang="en-US" altLang="zh-CN" sz="2400" dirty="0"/>
                  <a:t>Where</a:t>
                </a:r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;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 are mutually disjunctive.</a:t>
                </a:r>
              </a:p>
              <a:p>
                <a:pPr lvl="1"/>
                <a:endParaRPr lang="en-US" altLang="zh-CN" dirty="0"/>
              </a:p>
              <a:p>
                <a:r>
                  <a:rPr lang="en-US" altLang="zh-CN" dirty="0"/>
                  <a:t>MC-CBS is complete and optimal.</a:t>
                </a:r>
              </a:p>
              <a:p>
                <a:pPr lvl="1"/>
                <a:endParaRPr lang="en-US" altLang="zh-CN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14E5B41-1FA7-49C8-9F26-A0E06C83753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825625"/>
                <a:ext cx="10515600" cy="4784181"/>
              </a:xfrm>
              <a:blipFill>
                <a:blip r:embed="rId3"/>
                <a:stretch>
                  <a:fillRect l="-986" t="-1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33FF5A1E-E198-4549-8C30-2F28621A29D0}"/>
              </a:ext>
            </a:extLst>
          </p:cNvPr>
          <p:cNvGrpSpPr/>
          <p:nvPr/>
        </p:nvGrpSpPr>
        <p:grpSpPr>
          <a:xfrm>
            <a:off x="4533085" y="2478536"/>
            <a:ext cx="2334207" cy="1272930"/>
            <a:chOff x="1017095" y="3024517"/>
            <a:chExt cx="2334207" cy="1272930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DF337581-C3DF-4C8A-9253-5FF9EEFC4150}"/>
                </a:ext>
              </a:extLst>
            </p:cNvPr>
            <p:cNvSpPr/>
            <p:nvPr/>
          </p:nvSpPr>
          <p:spPr>
            <a:xfrm>
              <a:off x="2013357" y="3129093"/>
              <a:ext cx="274320" cy="27432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37C494D9-1D57-4436-8A4A-FD0FE4350400}"/>
                </a:ext>
              </a:extLst>
            </p:cNvPr>
            <p:cNvSpPr/>
            <p:nvPr/>
          </p:nvSpPr>
          <p:spPr>
            <a:xfrm>
              <a:off x="1461082" y="3734498"/>
              <a:ext cx="274320" cy="27432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F191E8F9-E3C5-4E14-8FC8-F51C5C5CC353}"/>
                </a:ext>
              </a:extLst>
            </p:cNvPr>
            <p:cNvSpPr/>
            <p:nvPr/>
          </p:nvSpPr>
          <p:spPr>
            <a:xfrm>
              <a:off x="2567834" y="3734498"/>
              <a:ext cx="274320" cy="27432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B559EED7-753F-4031-8280-0BE814DBBF1B}"/>
                </a:ext>
              </a:extLst>
            </p:cNvPr>
            <p:cNvCxnSpPr>
              <a:stCxn id="5" idx="3"/>
              <a:endCxn id="6" idx="7"/>
            </p:cNvCxnSpPr>
            <p:nvPr/>
          </p:nvCxnSpPr>
          <p:spPr>
            <a:xfrm flipH="1">
              <a:off x="1695229" y="3363240"/>
              <a:ext cx="358301" cy="41143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89BBB110-7D5C-488D-8DC2-63B10439F6A5}"/>
                </a:ext>
              </a:extLst>
            </p:cNvPr>
            <p:cNvCxnSpPr>
              <a:stCxn id="5" idx="5"/>
              <a:endCxn id="7" idx="1"/>
            </p:cNvCxnSpPr>
            <p:nvPr/>
          </p:nvCxnSpPr>
          <p:spPr>
            <a:xfrm>
              <a:off x="2247504" y="3363240"/>
              <a:ext cx="360503" cy="41143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A319E215-E725-4AF8-87D9-93D4351AB9B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017095" y="4022809"/>
            <a:ext cx="517525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Equation" r:id="rId4" imgW="431640" imgH="228600" progId="Equation.DSMT4">
                    <p:embed/>
                  </p:oleObj>
                </mc:Choice>
                <mc:Fallback>
                  <p:oleObj name="Equation" r:id="rId4" imgW="431640" imgH="2286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A319E215-E725-4AF8-87D9-93D4351AB9B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17095" y="4022809"/>
                          <a:ext cx="517525" cy="274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EE6DECCB-3B06-45E6-BAFC-A11A14029F8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817902" y="4008818"/>
            <a:ext cx="533400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Equation" r:id="rId6" imgW="444240" imgH="228600" progId="Equation.DSMT4">
                    <p:embed/>
                  </p:oleObj>
                </mc:Choice>
                <mc:Fallback>
                  <p:oleObj name="Equation" r:id="rId6" imgW="444240" imgH="2286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EE6DECCB-3B06-45E6-BAFC-A11A14029F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17902" y="4008818"/>
                          <a:ext cx="533400" cy="274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95B16BAB-1599-46AD-87A3-C4F8115F676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336263" y="3024517"/>
            <a:ext cx="231571" cy="270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Equation" r:id="rId8" imgW="152280" imgH="177480" progId="Equation.DSMT4">
                    <p:embed/>
                  </p:oleObj>
                </mc:Choice>
                <mc:Fallback>
                  <p:oleObj name="Equation" r:id="rId8" imgW="152280" imgH="1774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95B16BAB-1599-46AD-87A3-C4F8115F676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336263" y="3024517"/>
                          <a:ext cx="231571" cy="2701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90143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806C13-DFA8-419B-B02A-52221142B4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hoose such constraint sets: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37D8D7-E110-4642-A047-57B574FA8646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Method 1: ASYM</a:t>
            </a:r>
          </a:p>
          <a:p>
            <a:endParaRPr lang="en-US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B70F61CB-2BC5-4F0E-9D7A-CD959D4E77A2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Method 2: </a:t>
            </a:r>
            <a:r>
              <a:rPr lang="en-US" altLang="zh-CN" dirty="0"/>
              <a:t>SYM</a:t>
            </a:r>
          </a:p>
          <a:p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0AB3A313-795D-4F1B-9352-ADFC463117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1674609"/>
              </p:ext>
            </p:extLst>
          </p:nvPr>
        </p:nvGraphicFramePr>
        <p:xfrm>
          <a:off x="3281389" y="2632699"/>
          <a:ext cx="1920240" cy="19732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">
                  <a:extLst>
                    <a:ext uri="{9D8B030D-6E8A-4147-A177-3AD203B41FA5}">
                      <a16:colId xmlns:a16="http://schemas.microsoft.com/office/drawing/2014/main" val="236328145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3478981427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3935428579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42971636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161893297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69902902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4131557778"/>
                    </a:ext>
                  </a:extLst>
                </a:gridCol>
              </a:tblGrid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7767261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9649044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2095893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47416635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5305087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627325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3480257"/>
                  </a:ext>
                </a:extLst>
              </a:tr>
            </a:tbl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BFAB95F1-7758-4A42-A30F-4F096A84B418}"/>
              </a:ext>
            </a:extLst>
          </p:cNvPr>
          <p:cNvSpPr>
            <a:spLocks noChangeAspect="1"/>
          </p:cNvSpPr>
          <p:nvPr/>
        </p:nvSpPr>
        <p:spPr>
          <a:xfrm>
            <a:off x="4110469" y="3491344"/>
            <a:ext cx="822960" cy="82296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F42E519-D2C2-463F-989E-AED74AB2E1F5}"/>
              </a:ext>
            </a:extLst>
          </p:cNvPr>
          <p:cNvSpPr>
            <a:spLocks noChangeAspect="1"/>
          </p:cNvSpPr>
          <p:nvPr/>
        </p:nvSpPr>
        <p:spPr>
          <a:xfrm>
            <a:off x="3552096" y="3491344"/>
            <a:ext cx="822960" cy="822960"/>
          </a:xfrm>
          <a:prstGeom prst="rect">
            <a:avLst/>
          </a:prstGeom>
          <a:solidFill>
            <a:srgbClr val="C00000">
              <a:alpha val="50000"/>
            </a:srgbClr>
          </a:solidFill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D396077-AAC2-4C1C-B9CF-44FA031A1BF6}"/>
              </a:ext>
            </a:extLst>
          </p:cNvPr>
          <p:cNvSpPr/>
          <p:nvPr/>
        </p:nvSpPr>
        <p:spPr>
          <a:xfrm>
            <a:off x="3552095" y="2911876"/>
            <a:ext cx="1920239" cy="1973285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BFB38FF-D7ED-4799-9BE6-4D60782A2B70}"/>
              </a:ext>
            </a:extLst>
          </p:cNvPr>
          <p:cNvSpPr/>
          <p:nvPr/>
        </p:nvSpPr>
        <p:spPr>
          <a:xfrm>
            <a:off x="814858" y="5122807"/>
            <a:ext cx="887499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7013" indent="-227013">
              <a:buFont typeface="Arial" panose="020B0604020202020204" pitchFamily="34" charset="0"/>
              <a:buChar char="•"/>
            </a:pPr>
            <a:r>
              <a:rPr lang="en-US" altLang="zh-CN" sz="2800" dirty="0"/>
              <a:t>Method 3: MAX </a:t>
            </a:r>
          </a:p>
          <a:p>
            <a:r>
              <a:rPr lang="en-US" altLang="zh-CN" sz="2800" dirty="0"/>
              <a:t>	-</a:t>
            </a:r>
            <a:r>
              <a:rPr lang="en-US" sz="2800" dirty="0"/>
              <a:t> Add constraints to maximize the cost of child nodes.</a:t>
            </a:r>
            <a:endParaRPr lang="en-US" altLang="zh-CN" sz="2800" dirty="0"/>
          </a:p>
        </p:txBody>
      </p:sp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E898DCA9-0A59-4B76-B464-EC8E03041D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3495292"/>
              </p:ext>
            </p:extLst>
          </p:nvPr>
        </p:nvGraphicFramePr>
        <p:xfrm>
          <a:off x="1092949" y="2632699"/>
          <a:ext cx="1920240" cy="19732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">
                  <a:extLst>
                    <a:ext uri="{9D8B030D-6E8A-4147-A177-3AD203B41FA5}">
                      <a16:colId xmlns:a16="http://schemas.microsoft.com/office/drawing/2014/main" val="236328145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3478981427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3935428579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42971636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161893297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69902902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4131557778"/>
                    </a:ext>
                  </a:extLst>
                </a:gridCol>
              </a:tblGrid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7767261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9649044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2095893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47416635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5305087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627325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3480257"/>
                  </a:ext>
                </a:extLst>
              </a:tr>
            </a:tbl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45B86B6F-9B5F-4C1E-8D6F-AD42D631C44A}"/>
              </a:ext>
            </a:extLst>
          </p:cNvPr>
          <p:cNvSpPr>
            <a:spLocks noChangeAspect="1"/>
          </p:cNvSpPr>
          <p:nvPr/>
        </p:nvSpPr>
        <p:spPr>
          <a:xfrm>
            <a:off x="1922029" y="3491344"/>
            <a:ext cx="822960" cy="82296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E884AA16-FA86-462F-BF89-D75147D2073F}"/>
              </a:ext>
            </a:extLst>
          </p:cNvPr>
          <p:cNvSpPr>
            <a:spLocks noChangeAspect="1"/>
          </p:cNvSpPr>
          <p:nvPr/>
        </p:nvSpPr>
        <p:spPr>
          <a:xfrm>
            <a:off x="1363656" y="3491344"/>
            <a:ext cx="822960" cy="822960"/>
          </a:xfrm>
          <a:prstGeom prst="rect">
            <a:avLst/>
          </a:prstGeom>
          <a:solidFill>
            <a:srgbClr val="C00000">
              <a:alpha val="50000"/>
            </a:srgbClr>
          </a:solidFill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8732628-0155-4503-9AF9-E27F9C346935}"/>
              </a:ext>
            </a:extLst>
          </p:cNvPr>
          <p:cNvSpPr/>
          <p:nvPr/>
        </p:nvSpPr>
        <p:spPr>
          <a:xfrm>
            <a:off x="1930694" y="3491344"/>
            <a:ext cx="805738" cy="822960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D2088AFD-4F5F-4165-AC4B-4418A65F1AA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0476338"/>
              </p:ext>
            </p:extLst>
          </p:nvPr>
        </p:nvGraphicFramePr>
        <p:xfrm>
          <a:off x="8408506" y="2632699"/>
          <a:ext cx="1920240" cy="19732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">
                  <a:extLst>
                    <a:ext uri="{9D8B030D-6E8A-4147-A177-3AD203B41FA5}">
                      <a16:colId xmlns:a16="http://schemas.microsoft.com/office/drawing/2014/main" val="236328145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3478981427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3935428579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42971636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161893297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69902902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4131557778"/>
                    </a:ext>
                  </a:extLst>
                </a:gridCol>
              </a:tblGrid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7767261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9649044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2095893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47416635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5305087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627325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3480257"/>
                  </a:ext>
                </a:extLst>
              </a:tr>
            </a:tbl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F8DD337D-107A-432A-A72E-7004AE8D1EA8}"/>
              </a:ext>
            </a:extLst>
          </p:cNvPr>
          <p:cNvSpPr>
            <a:spLocks noChangeAspect="1"/>
          </p:cNvSpPr>
          <p:nvPr/>
        </p:nvSpPr>
        <p:spPr>
          <a:xfrm>
            <a:off x="9237586" y="3491344"/>
            <a:ext cx="822960" cy="82296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B2D57CA-792E-4903-9F53-B8439B0BB0B9}"/>
              </a:ext>
            </a:extLst>
          </p:cNvPr>
          <p:cNvSpPr>
            <a:spLocks noChangeAspect="1"/>
          </p:cNvSpPr>
          <p:nvPr/>
        </p:nvSpPr>
        <p:spPr>
          <a:xfrm>
            <a:off x="8679213" y="3491344"/>
            <a:ext cx="822960" cy="822960"/>
          </a:xfrm>
          <a:prstGeom prst="rect">
            <a:avLst/>
          </a:prstGeom>
          <a:solidFill>
            <a:srgbClr val="C00000">
              <a:alpha val="50000"/>
            </a:srgbClr>
          </a:solidFill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71596CA-387B-48F0-B54B-C25D40C9D754}"/>
              </a:ext>
            </a:extLst>
          </p:cNvPr>
          <p:cNvSpPr/>
          <p:nvPr/>
        </p:nvSpPr>
        <p:spPr>
          <a:xfrm>
            <a:off x="8679213" y="3204753"/>
            <a:ext cx="1381333" cy="1390544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Table 22">
            <a:extLst>
              <a:ext uri="{FF2B5EF4-FFF2-40B4-BE49-F238E27FC236}">
                <a16:creationId xmlns:a16="http://schemas.microsoft.com/office/drawing/2014/main" id="{6E4EDB76-F1FE-4302-98C0-C4834BE774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8452373"/>
              </p:ext>
            </p:extLst>
          </p:nvPr>
        </p:nvGraphicFramePr>
        <p:xfrm>
          <a:off x="6220066" y="2632699"/>
          <a:ext cx="1920240" cy="19732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">
                  <a:extLst>
                    <a:ext uri="{9D8B030D-6E8A-4147-A177-3AD203B41FA5}">
                      <a16:colId xmlns:a16="http://schemas.microsoft.com/office/drawing/2014/main" val="236328145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3478981427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3935428579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42971636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161893297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69902902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4131557778"/>
                    </a:ext>
                  </a:extLst>
                </a:gridCol>
              </a:tblGrid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7767261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9649044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2095893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47416635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5305087"/>
                  </a:ext>
                </a:extLst>
              </a:tr>
              <a:tr h="283161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627325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56632" marR="56632" marT="28317" marB="28317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3480257"/>
                  </a:ext>
                </a:extLst>
              </a:tr>
            </a:tbl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6431138C-032B-4FFF-BEE4-6E798DB2C0D2}"/>
              </a:ext>
            </a:extLst>
          </p:cNvPr>
          <p:cNvSpPr>
            <a:spLocks noChangeAspect="1"/>
          </p:cNvSpPr>
          <p:nvPr/>
        </p:nvSpPr>
        <p:spPr>
          <a:xfrm>
            <a:off x="7049146" y="3491344"/>
            <a:ext cx="822960" cy="82296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CB35EA79-4968-4C3C-9F49-8F73D9457EBA}"/>
              </a:ext>
            </a:extLst>
          </p:cNvPr>
          <p:cNvSpPr>
            <a:spLocks noChangeAspect="1"/>
          </p:cNvSpPr>
          <p:nvPr/>
        </p:nvSpPr>
        <p:spPr>
          <a:xfrm>
            <a:off x="6490773" y="3491344"/>
            <a:ext cx="822960" cy="822960"/>
          </a:xfrm>
          <a:prstGeom prst="rect">
            <a:avLst/>
          </a:prstGeom>
          <a:solidFill>
            <a:srgbClr val="C00000">
              <a:alpha val="50000"/>
            </a:srgbClr>
          </a:solidFill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AE77A71-4A55-4888-8DFC-25F5C5A886BD}"/>
              </a:ext>
            </a:extLst>
          </p:cNvPr>
          <p:cNvSpPr/>
          <p:nvPr/>
        </p:nvSpPr>
        <p:spPr>
          <a:xfrm>
            <a:off x="6490773" y="3204753"/>
            <a:ext cx="1373526" cy="1390544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Multiplication Sign 26">
            <a:extLst>
              <a:ext uri="{FF2B5EF4-FFF2-40B4-BE49-F238E27FC236}">
                <a16:creationId xmlns:a16="http://schemas.microsoft.com/office/drawing/2014/main" id="{05A6CADB-8CBA-483D-8A60-FCEFEF70F57D}"/>
              </a:ext>
            </a:extLst>
          </p:cNvPr>
          <p:cNvSpPr/>
          <p:nvPr/>
        </p:nvSpPr>
        <p:spPr>
          <a:xfrm>
            <a:off x="7046639" y="3762865"/>
            <a:ext cx="274320" cy="27432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Multiplication Sign 27">
            <a:extLst>
              <a:ext uri="{FF2B5EF4-FFF2-40B4-BE49-F238E27FC236}">
                <a16:creationId xmlns:a16="http://schemas.microsoft.com/office/drawing/2014/main" id="{C0758D20-ECDA-438F-991D-BE0CFE2259A2}"/>
              </a:ext>
            </a:extLst>
          </p:cNvPr>
          <p:cNvSpPr/>
          <p:nvPr/>
        </p:nvSpPr>
        <p:spPr>
          <a:xfrm>
            <a:off x="9235079" y="3793562"/>
            <a:ext cx="274320" cy="274320"/>
          </a:xfrm>
          <a:prstGeom prst="mathMultiply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264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 build="p"/>
      <p:bldP spid="5" grpId="0" animBg="1"/>
      <p:bldP spid="6" grpId="0" animBg="1"/>
      <p:bldP spid="9" grpId="0" animBg="1"/>
      <p:bldP spid="12" grpId="0"/>
      <p:bldP spid="14" grpId="0" animBg="1"/>
      <p:bldP spid="15" grpId="0" animBg="1"/>
      <p:bldP spid="16" grpId="0" animBg="1"/>
      <p:bldP spid="18" grpId="0" animBg="1"/>
      <p:bldP spid="19" grpId="0" animBg="1"/>
      <p:bldP spid="22" grpId="0" animBg="1"/>
      <p:bldP spid="24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5FD9A2BD-2158-4AF9-BFCC-FC85FF04E5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dd heuristics to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high-level search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8709A2CA-A544-4680-9ABD-BF90F53A4C0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 	 	Conflict graph:</a:t>
                </a:r>
              </a:p>
              <a:p>
                <a:pPr lvl="1"/>
                <a:r>
                  <a:rPr lang="en-US" altLang="zh-CN" dirty="0"/>
                  <a:t>Nodes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zh-CN" dirty="0"/>
                  <a:t>: agents </a:t>
                </a:r>
              </a:p>
              <a:p>
                <a:pPr lvl="1"/>
                <a:r>
                  <a:rPr lang="en-US" dirty="0"/>
                  <a:t>Edge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: cardinal conflicts</a:t>
                </a:r>
              </a:p>
              <a:p>
                <a:pPr lvl="1"/>
                <a:r>
                  <a:rPr lang="en-US" dirty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Weigh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n w="0"/>
                            <a:solidFill>
                              <a:schemeClr val="accent1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n w="0"/>
                            <a:solidFill>
                              <a:schemeClr val="accent1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 smtClean="0">
                            <a:ln w="0"/>
                            <a:solidFill>
                              <a:schemeClr val="accent1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n w="0"/>
                            <a:solidFill>
                              <a:schemeClr val="accent1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n w="0"/>
                            <a:solidFill>
                              <a:schemeClr val="accent1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 smtClean="0">
                            <a:ln w="0"/>
                            <a:solidFill>
                              <a:schemeClr val="accent1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𝑗𝑖</m:t>
                        </m:r>
                      </m:sub>
                    </m:sSub>
                  </m:oMath>
                </a14:m>
                <a:r>
                  <a:rPr lang="en-US" dirty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:  to resolve the conflict between ag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n w="0"/>
                            <a:solidFill>
                              <a:schemeClr val="accent1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n w="0"/>
                            <a:solidFill>
                              <a:schemeClr val="accent1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n w="0"/>
                            <a:solidFill>
                              <a:schemeClr val="accent1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n w="0"/>
                            <a:solidFill>
                              <a:schemeClr val="accent1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n w="0"/>
                            <a:solidFill>
                              <a:schemeClr val="accent1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n w="0"/>
                            <a:solidFill>
                              <a:schemeClr val="accent1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, </a:t>
                </a:r>
              </a:p>
              <a:p>
                <a:pPr lvl="2"/>
                <a:r>
                  <a:rPr lang="en-US" dirty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ag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n w="0"/>
                            <a:solidFill>
                              <a:schemeClr val="accent1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n w="0"/>
                            <a:solidFill>
                              <a:schemeClr val="accent1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n w="0"/>
                            <a:solidFill>
                              <a:schemeClr val="accent1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 has to increase its cost by at lea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n w="0"/>
                            <a:solidFill>
                              <a:schemeClr val="accent1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n w="0"/>
                            <a:solidFill>
                              <a:schemeClr val="accent1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n w="0"/>
                            <a:solidFill>
                              <a:schemeClr val="accent1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, or </a:t>
                </a:r>
              </a:p>
              <a:p>
                <a:pPr lvl="2"/>
                <a:r>
                  <a:rPr lang="en-US" dirty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ag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n w="0"/>
                            <a:solidFill>
                              <a:schemeClr val="accent1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n w="0"/>
                            <a:solidFill>
                              <a:schemeClr val="accent1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n w="0"/>
                            <a:solidFill>
                              <a:schemeClr val="accent1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 has to increase its cost by at lea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n w="0"/>
                            <a:solidFill>
                              <a:schemeClr val="accent1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n w="0"/>
                            <a:solidFill>
                              <a:schemeClr val="accent1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n w="0"/>
                            <a:solidFill>
                              <a:schemeClr val="accent1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n w="0"/>
                            <a:solidFill>
                              <a:schemeClr val="accent1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.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8709A2CA-A544-4680-9ABD-BF90F53A4C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79235295-1FC9-4F42-8F7C-6DBEF0258E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7913" y="4254500"/>
            <a:ext cx="5838825" cy="2057400"/>
          </a:xfrm>
          <a:prstGeom prst="rect">
            <a:avLst/>
          </a:prstGeom>
        </p:spPr>
      </p:pic>
      <p:grpSp>
        <p:nvGrpSpPr>
          <p:cNvPr id="8" name="组合 16">
            <a:extLst>
              <a:ext uri="{FF2B5EF4-FFF2-40B4-BE49-F238E27FC236}">
                <a16:creationId xmlns:a16="http://schemas.microsoft.com/office/drawing/2014/main" id="{ACECE668-F5EC-46D3-8984-1AE432D3FB68}"/>
              </a:ext>
            </a:extLst>
          </p:cNvPr>
          <p:cNvGrpSpPr/>
          <p:nvPr/>
        </p:nvGrpSpPr>
        <p:grpSpPr>
          <a:xfrm>
            <a:off x="9463368" y="1429432"/>
            <a:ext cx="1890432" cy="1649788"/>
            <a:chOff x="5648885" y="3352516"/>
            <a:chExt cx="1890432" cy="1649788"/>
          </a:xfrm>
        </p:grpSpPr>
        <p:sp>
          <p:nvSpPr>
            <p:cNvPr id="9" name="椭圆 3">
              <a:extLst>
                <a:ext uri="{FF2B5EF4-FFF2-40B4-BE49-F238E27FC236}">
                  <a16:creationId xmlns:a16="http://schemas.microsoft.com/office/drawing/2014/main" id="{85BDA656-65A9-40DC-90DF-93526B1E6BE9}"/>
                </a:ext>
              </a:extLst>
            </p:cNvPr>
            <p:cNvSpPr/>
            <p:nvPr/>
          </p:nvSpPr>
          <p:spPr>
            <a:xfrm>
              <a:off x="6356536" y="3352516"/>
              <a:ext cx="475129" cy="47512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ysClr val="windowText" lastClr="000000"/>
                  </a:solidFill>
                </a:rPr>
                <a:t>1</a:t>
              </a:r>
            </a:p>
          </p:txBody>
        </p:sp>
        <p:sp>
          <p:nvSpPr>
            <p:cNvPr id="10" name="椭圆 4">
              <a:extLst>
                <a:ext uri="{FF2B5EF4-FFF2-40B4-BE49-F238E27FC236}">
                  <a16:creationId xmlns:a16="http://schemas.microsoft.com/office/drawing/2014/main" id="{6D447913-A270-422D-8B9F-F74516FD42E8}"/>
                </a:ext>
              </a:extLst>
            </p:cNvPr>
            <p:cNvSpPr/>
            <p:nvPr/>
          </p:nvSpPr>
          <p:spPr>
            <a:xfrm>
              <a:off x="7064188" y="4527175"/>
              <a:ext cx="475129" cy="47512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ysClr val="windowText" lastClr="000000"/>
                  </a:solidFill>
                </a:rPr>
                <a:t>3</a:t>
              </a:r>
            </a:p>
          </p:txBody>
        </p:sp>
        <p:sp>
          <p:nvSpPr>
            <p:cNvPr id="11" name="椭圆 5">
              <a:extLst>
                <a:ext uri="{FF2B5EF4-FFF2-40B4-BE49-F238E27FC236}">
                  <a16:creationId xmlns:a16="http://schemas.microsoft.com/office/drawing/2014/main" id="{B001E9DC-79A1-44D8-A1D4-F7C0A9779312}"/>
                </a:ext>
              </a:extLst>
            </p:cNvPr>
            <p:cNvSpPr/>
            <p:nvPr/>
          </p:nvSpPr>
          <p:spPr>
            <a:xfrm>
              <a:off x="5648885" y="4527174"/>
              <a:ext cx="475129" cy="47512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ysClr val="windowText" lastClr="000000"/>
                  </a:solidFill>
                </a:rPr>
                <a:t>2</a:t>
              </a:r>
            </a:p>
          </p:txBody>
        </p:sp>
        <p:cxnSp>
          <p:nvCxnSpPr>
            <p:cNvPr id="12" name="直接连接符 7">
              <a:extLst>
                <a:ext uri="{FF2B5EF4-FFF2-40B4-BE49-F238E27FC236}">
                  <a16:creationId xmlns:a16="http://schemas.microsoft.com/office/drawing/2014/main" id="{63055185-CE70-480E-BC8D-BB5A089260AA}"/>
                </a:ext>
              </a:extLst>
            </p:cNvPr>
            <p:cNvCxnSpPr>
              <a:stCxn id="9" idx="5"/>
              <a:endCxn id="10" idx="0"/>
            </p:cNvCxnSpPr>
            <p:nvPr/>
          </p:nvCxnSpPr>
          <p:spPr>
            <a:xfrm>
              <a:off x="6762084" y="3758064"/>
              <a:ext cx="539669" cy="7691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9">
              <a:extLst>
                <a:ext uri="{FF2B5EF4-FFF2-40B4-BE49-F238E27FC236}">
                  <a16:creationId xmlns:a16="http://schemas.microsoft.com/office/drawing/2014/main" id="{151F15C5-5762-4BDF-85A8-BB6AA9726A18}"/>
                </a:ext>
              </a:extLst>
            </p:cNvPr>
            <p:cNvCxnSpPr>
              <a:stCxn id="9" idx="3"/>
              <a:endCxn id="11" idx="0"/>
            </p:cNvCxnSpPr>
            <p:nvPr/>
          </p:nvCxnSpPr>
          <p:spPr>
            <a:xfrm flipH="1">
              <a:off x="5886450" y="3758064"/>
              <a:ext cx="539667" cy="7691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1">
              <a:extLst>
                <a:ext uri="{FF2B5EF4-FFF2-40B4-BE49-F238E27FC236}">
                  <a16:creationId xmlns:a16="http://schemas.microsoft.com/office/drawing/2014/main" id="{5D6B8FD3-948B-4266-BB72-2F93C75A4742}"/>
                </a:ext>
              </a:extLst>
            </p:cNvPr>
            <p:cNvCxnSpPr>
              <a:stCxn id="11" idx="6"/>
              <a:endCxn id="10" idx="2"/>
            </p:cNvCxnSpPr>
            <p:nvPr/>
          </p:nvCxnSpPr>
          <p:spPr>
            <a:xfrm>
              <a:off x="6124014" y="4764739"/>
              <a:ext cx="940174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椭圆 17">
            <a:extLst>
              <a:ext uri="{FF2B5EF4-FFF2-40B4-BE49-F238E27FC236}">
                <a16:creationId xmlns:a16="http://schemas.microsoft.com/office/drawing/2014/main" id="{7E069FD2-7D74-497B-AEA2-38F31D2C1D8F}"/>
              </a:ext>
            </a:extLst>
          </p:cNvPr>
          <p:cNvSpPr/>
          <p:nvPr/>
        </p:nvSpPr>
        <p:spPr>
          <a:xfrm>
            <a:off x="10171019" y="3903551"/>
            <a:ext cx="475129" cy="4751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ysClr val="windowText" lastClr="000000"/>
                </a:solidFill>
              </a:rPr>
              <a:t>4</a:t>
            </a:r>
          </a:p>
        </p:txBody>
      </p:sp>
      <p:cxnSp>
        <p:nvCxnSpPr>
          <p:cNvPr id="16" name="直接连接符 18">
            <a:extLst>
              <a:ext uri="{FF2B5EF4-FFF2-40B4-BE49-F238E27FC236}">
                <a16:creationId xmlns:a16="http://schemas.microsoft.com/office/drawing/2014/main" id="{7807A16F-FC2F-4CF1-A5BD-BC9EFEFC8271}"/>
              </a:ext>
            </a:extLst>
          </p:cNvPr>
          <p:cNvCxnSpPr>
            <a:stCxn id="10" idx="4"/>
            <a:endCxn id="15" idx="7"/>
          </p:cNvCxnSpPr>
          <p:nvPr/>
        </p:nvCxnSpPr>
        <p:spPr>
          <a:xfrm flipH="1">
            <a:off x="10576567" y="3079220"/>
            <a:ext cx="539669" cy="8939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CD58C345-5118-4CC0-8797-35E5FCBD7136}"/>
              </a:ext>
            </a:extLst>
          </p:cNvPr>
          <p:cNvSpPr/>
          <p:nvPr/>
        </p:nvSpPr>
        <p:spPr>
          <a:xfrm>
            <a:off x="1157496" y="1780931"/>
            <a:ext cx="15878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Weighted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480185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A2D03A-2FFF-4CCA-BF1C-AB7C8A946E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Results</a:t>
            </a:r>
          </a:p>
        </p:txBody>
      </p:sp>
      <p:pic>
        <p:nvPicPr>
          <p:cNvPr id="5" name="Content Placeholder 4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6381F599-19F5-4911-B60D-2AD24823725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1322" y="2156138"/>
            <a:ext cx="2768479" cy="2621666"/>
          </a:xfr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EDA98B7-473E-499E-BD7F-511D13D655F6}"/>
              </a:ext>
            </a:extLst>
          </p:cNvPr>
          <p:cNvSpPr txBox="1"/>
          <p:nvPr/>
        </p:nvSpPr>
        <p:spPr>
          <a:xfrm>
            <a:off x="4559103" y="3531901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BS</a:t>
            </a:r>
            <a:endParaRPr lang="en-US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A9010B38-B724-44C8-87BB-18B7519FC9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4206" y="4969607"/>
            <a:ext cx="7729523" cy="1557441"/>
          </a:xfrm>
          <a:prstGeom prst="rect">
            <a:avLst/>
          </a:prstGeom>
        </p:spPr>
      </p:pic>
      <p:sp>
        <p:nvSpPr>
          <p:cNvPr id="9" name="Left Brace 8">
            <a:extLst>
              <a:ext uri="{FF2B5EF4-FFF2-40B4-BE49-F238E27FC236}">
                <a16:creationId xmlns:a16="http://schemas.microsoft.com/office/drawing/2014/main" id="{3D653F08-ED2C-4089-8EBD-BEBD452E7CDF}"/>
              </a:ext>
            </a:extLst>
          </p:cNvPr>
          <p:cNvSpPr/>
          <p:nvPr/>
        </p:nvSpPr>
        <p:spPr>
          <a:xfrm flipH="1">
            <a:off x="5444864" y="2612579"/>
            <a:ext cx="60960" cy="809897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3266B9A-33B4-431D-AA98-22CE59808BF0}"/>
              </a:ext>
            </a:extLst>
          </p:cNvPr>
          <p:cNvSpPr txBox="1"/>
          <p:nvPr/>
        </p:nvSpPr>
        <p:spPr>
          <a:xfrm>
            <a:off x="5590889" y="2832860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C-CB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5F9F64C-1624-4886-BEF9-5535791934BD}"/>
              </a:ext>
            </a:extLst>
          </p:cNvPr>
          <p:cNvSpPr txBox="1"/>
          <p:nvPr/>
        </p:nvSpPr>
        <p:spPr>
          <a:xfrm>
            <a:off x="2201132" y="1440602"/>
            <a:ext cx="30138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x20</a:t>
            </a:r>
            <a:r>
              <a:rPr lang="zh-CN" altLang="en-US" dirty="0"/>
              <a:t> </a:t>
            </a:r>
            <a:r>
              <a:rPr lang="en-US" altLang="zh-CN" dirty="0"/>
              <a:t>grid</a:t>
            </a:r>
            <a:r>
              <a:rPr lang="zh-CN" altLang="en-US" dirty="0"/>
              <a:t> </a:t>
            </a:r>
            <a:r>
              <a:rPr lang="en-US" altLang="zh-CN" dirty="0"/>
              <a:t>with</a:t>
            </a:r>
            <a:r>
              <a:rPr lang="zh-CN" altLang="en-US" dirty="0"/>
              <a:t> </a:t>
            </a:r>
            <a:r>
              <a:rPr lang="en-US" altLang="zh-CN" dirty="0"/>
              <a:t>10%</a:t>
            </a:r>
            <a:r>
              <a:rPr lang="zh-CN" altLang="en-US" dirty="0"/>
              <a:t> </a:t>
            </a:r>
            <a:r>
              <a:rPr lang="en-US" altLang="zh-CN" dirty="0"/>
              <a:t>obstacles</a:t>
            </a:r>
          </a:p>
          <a:p>
            <a:r>
              <a:rPr lang="en-US" dirty="0"/>
              <a:t>Agent shape: 3x3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CD78E0E-8462-4454-8D3C-43F21F1E394A}"/>
              </a:ext>
            </a:extLst>
          </p:cNvPr>
          <p:cNvSpPr txBox="1"/>
          <p:nvPr/>
        </p:nvSpPr>
        <p:spPr>
          <a:xfrm>
            <a:off x="4724690" y="2259115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X</a:t>
            </a:r>
          </a:p>
        </p:txBody>
      </p:sp>
      <p:pic>
        <p:nvPicPr>
          <p:cNvPr id="4" name="Picture 3" descr="A close up of text on a white background&#10;&#10;Description automatically generated">
            <a:extLst>
              <a:ext uri="{FF2B5EF4-FFF2-40B4-BE49-F238E27FC236}">
                <a16:creationId xmlns:a16="http://schemas.microsoft.com/office/drawing/2014/main" id="{27F73608-AC8E-4A75-9BA1-A4FCC47A7C7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8318" y="2086933"/>
            <a:ext cx="2755442" cy="2619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1400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651E2E-BCB9-423F-82DD-0DE6592771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Results</a:t>
            </a:r>
          </a:p>
        </p:txBody>
      </p:sp>
      <p:pic>
        <p:nvPicPr>
          <p:cNvPr id="5" name="Content Placeholder 4" descr="A close up of a map&#10;&#10;Description generated with high confidence">
            <a:extLst>
              <a:ext uri="{FF2B5EF4-FFF2-40B4-BE49-F238E27FC236}">
                <a16:creationId xmlns:a16="http://schemas.microsoft.com/office/drawing/2014/main" id="{9A1B1BC7-06FE-444F-A588-6BCED505B26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5538" y="4459743"/>
            <a:ext cx="2449806" cy="2286000"/>
          </a:xfrm>
        </p:spPr>
      </p:pic>
      <p:pic>
        <p:nvPicPr>
          <p:cNvPr id="7" name="Picture 6" descr="A close up of a map&#10;&#10;Description generated with high confidence">
            <a:extLst>
              <a:ext uri="{FF2B5EF4-FFF2-40B4-BE49-F238E27FC236}">
                <a16:creationId xmlns:a16="http://schemas.microsoft.com/office/drawing/2014/main" id="{29AA91CA-6B84-4D84-AD02-A01BFF85EC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4459743"/>
            <a:ext cx="2431570" cy="2286000"/>
          </a:xfrm>
          <a:prstGeom prst="rect">
            <a:avLst/>
          </a:prstGeom>
        </p:spPr>
      </p:pic>
      <p:pic>
        <p:nvPicPr>
          <p:cNvPr id="11" name="Picture 10" descr="A close up of a map&#10;&#10;Description generated with high confidence">
            <a:extLst>
              <a:ext uri="{FF2B5EF4-FFF2-40B4-BE49-F238E27FC236}">
                <a16:creationId xmlns:a16="http://schemas.microsoft.com/office/drawing/2014/main" id="{2B0099F8-D7C2-499F-B824-17541D8E8B0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5539" y="1690689"/>
            <a:ext cx="2457359" cy="2286000"/>
          </a:xfrm>
          <a:prstGeom prst="rect">
            <a:avLst/>
          </a:prstGeom>
        </p:spPr>
      </p:pic>
      <p:pic>
        <p:nvPicPr>
          <p:cNvPr id="13" name="Picture 12" descr="A close up of a map&#10;&#10;Description generated with high confidence">
            <a:extLst>
              <a:ext uri="{FF2B5EF4-FFF2-40B4-BE49-F238E27FC236}">
                <a16:creationId xmlns:a16="http://schemas.microsoft.com/office/drawing/2014/main" id="{BAD0D2F4-4B74-473B-AE72-A74B0CB299E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690689"/>
            <a:ext cx="2431570" cy="228600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3C83761-D9E0-4C36-B903-4D7019F81022}"/>
              </a:ext>
            </a:extLst>
          </p:cNvPr>
          <p:cNvSpPr txBox="1"/>
          <p:nvPr/>
        </p:nvSpPr>
        <p:spPr>
          <a:xfrm>
            <a:off x="5336859" y="1846217"/>
            <a:ext cx="516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A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190ED0D-2F3B-46F1-BD55-360D117711F8}"/>
              </a:ext>
            </a:extLst>
          </p:cNvPr>
          <p:cNvSpPr txBox="1"/>
          <p:nvPr/>
        </p:nvSpPr>
        <p:spPr>
          <a:xfrm>
            <a:off x="4777609" y="3356446"/>
            <a:ext cx="773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PEA*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7D15975-AA17-46A8-AD1B-F41F631B11A9}"/>
              </a:ext>
            </a:extLst>
          </p:cNvPr>
          <p:cNvSpPr txBox="1"/>
          <p:nvPr/>
        </p:nvSpPr>
        <p:spPr>
          <a:xfrm>
            <a:off x="5460890" y="2338901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X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0E3564B-5BAB-4982-B0A9-F56C51DF30A4}"/>
              </a:ext>
            </a:extLst>
          </p:cNvPr>
          <p:cNvSpPr txBox="1"/>
          <p:nvPr/>
        </p:nvSpPr>
        <p:spPr>
          <a:xfrm>
            <a:off x="5103196" y="2968386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B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4A4F4A8-89C2-4E68-8D96-7F62C0EDAE1B}"/>
              </a:ext>
            </a:extLst>
          </p:cNvPr>
          <p:cNvSpPr txBox="1"/>
          <p:nvPr/>
        </p:nvSpPr>
        <p:spPr>
          <a:xfrm>
            <a:off x="5527789" y="5117441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X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7207FBC-C568-4155-9B4C-78162F5F9827}"/>
              </a:ext>
            </a:extLst>
          </p:cNvPr>
          <p:cNvSpPr txBox="1"/>
          <p:nvPr/>
        </p:nvSpPr>
        <p:spPr>
          <a:xfrm>
            <a:off x="5067393" y="6007427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B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0EF4C09-E304-409E-88C0-36F0914EBD6F}"/>
              </a:ext>
            </a:extLst>
          </p:cNvPr>
          <p:cNvSpPr txBox="1"/>
          <p:nvPr/>
        </p:nvSpPr>
        <p:spPr>
          <a:xfrm>
            <a:off x="4407194" y="6189376"/>
            <a:ext cx="773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PEA*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676DB98-BC56-4A52-BA09-6657A51F0F5F}"/>
              </a:ext>
            </a:extLst>
          </p:cNvPr>
          <p:cNvSpPr txBox="1"/>
          <p:nvPr/>
        </p:nvSpPr>
        <p:spPr>
          <a:xfrm>
            <a:off x="5642127" y="5959805"/>
            <a:ext cx="516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AT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E247F1C-BBE0-4275-952A-7A51371A7044}"/>
              </a:ext>
            </a:extLst>
          </p:cNvPr>
          <p:cNvSpPr txBox="1"/>
          <p:nvPr/>
        </p:nvSpPr>
        <p:spPr>
          <a:xfrm>
            <a:off x="3788229" y="1321357"/>
            <a:ext cx="1984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mall map (20x20):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A5DF28D-9EBF-4A61-8433-F6BD5DDA7B79}"/>
              </a:ext>
            </a:extLst>
          </p:cNvPr>
          <p:cNvSpPr txBox="1"/>
          <p:nvPr/>
        </p:nvSpPr>
        <p:spPr>
          <a:xfrm>
            <a:off x="3788230" y="4090411"/>
            <a:ext cx="1418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rge map ()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9069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5DFA8F-E153-484B-BCA9-EE04005812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perimental Results</a:t>
            </a:r>
            <a:endParaRPr lang="en-US" dirty="0"/>
          </a:p>
        </p:txBody>
      </p:sp>
      <p:pic>
        <p:nvPicPr>
          <p:cNvPr id="5" name="Content Placeholder 4" descr="A picture containing object&#10;&#10;Description automatically generated">
            <a:extLst>
              <a:ext uri="{FF2B5EF4-FFF2-40B4-BE49-F238E27FC236}">
                <a16:creationId xmlns:a16="http://schemas.microsoft.com/office/drawing/2014/main" id="{1FD4DF30-894E-4DDF-BC3F-806023CF67E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8483" y="1776392"/>
            <a:ext cx="1141811" cy="1889650"/>
          </a:xfrm>
        </p:spPr>
      </p:pic>
      <p:pic>
        <p:nvPicPr>
          <p:cNvPr id="7" name="Picture 6" descr="A picture containing basket star, basketball&#10;&#10;Description automatically generated">
            <a:extLst>
              <a:ext uri="{FF2B5EF4-FFF2-40B4-BE49-F238E27FC236}">
                <a16:creationId xmlns:a16="http://schemas.microsoft.com/office/drawing/2014/main" id="{1A434313-3448-4E5F-9F39-193D6E4201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1225" y="1690688"/>
            <a:ext cx="3409777" cy="219700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1C01EE8-3883-4163-8F1F-D7058E7194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55032" y="3973398"/>
            <a:ext cx="7029450" cy="2533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45642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7BC974-DA2C-4727-A486-4AA2CFD396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306303-DD8D-4CEE-9A77-06DEB0C5EC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LA-MAPF: </a:t>
            </a:r>
          </a:p>
          <a:p>
            <a:pPr lvl="1"/>
            <a:r>
              <a:rPr lang="en-US" dirty="0"/>
              <a:t>Consider shapes of agents</a:t>
            </a:r>
          </a:p>
          <a:p>
            <a:pPr lvl="1"/>
            <a:r>
              <a:rPr lang="en-US" dirty="0"/>
              <a:t>Generalize the definition of conflicts</a:t>
            </a:r>
          </a:p>
          <a:p>
            <a:r>
              <a:rPr lang="en-US" dirty="0"/>
              <a:t>MC-CBS: </a:t>
            </a:r>
          </a:p>
          <a:p>
            <a:pPr lvl="1"/>
            <a:r>
              <a:rPr lang="en-US" dirty="0"/>
              <a:t>Add </a:t>
            </a:r>
            <a:r>
              <a:rPr lang="en-US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utually disjunctive </a:t>
            </a:r>
            <a:r>
              <a:rPr lang="en-US" dirty="0"/>
              <a:t>constraint sets</a:t>
            </a:r>
          </a:p>
          <a:p>
            <a:pPr lvl="1"/>
            <a:r>
              <a:rPr lang="en-US" dirty="0"/>
              <a:t>Three approaches to choosing constraint sets</a:t>
            </a:r>
          </a:p>
          <a:p>
            <a:pPr lvl="1"/>
            <a:r>
              <a:rPr lang="en-US" dirty="0"/>
              <a:t>Add heuristics to the high-level search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n the future,</a:t>
            </a:r>
          </a:p>
          <a:p>
            <a:pPr lvl="1"/>
            <a:r>
              <a:rPr lang="en-US" dirty="0"/>
              <a:t>Allows the rotation of shapes.</a:t>
            </a:r>
          </a:p>
          <a:p>
            <a:pPr lvl="1"/>
            <a:r>
              <a:rPr lang="en-US" dirty="0"/>
              <a:t>Sub-optimal LA-MAPF algorithms.</a:t>
            </a:r>
          </a:p>
        </p:txBody>
      </p:sp>
    </p:spTree>
    <p:extLst>
      <p:ext uri="{BB962C8B-B14F-4D97-AF65-F5344CB8AC3E}">
        <p14:creationId xmlns:p14="http://schemas.microsoft.com/office/powerpoint/2010/main" val="19252795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 txBox="1">
            <a:spLocks noGrp="1"/>
          </p:cNvSpPr>
          <p:nvPr>
            <p:ph type="ctrTitle"/>
          </p:nvPr>
        </p:nvSpPr>
        <p:spPr>
          <a:xfrm>
            <a:off x="2209799" y="274319"/>
            <a:ext cx="7772400" cy="1143000"/>
          </a:xfrm>
          <a:prstGeom prst="rect">
            <a:avLst/>
          </a:prstGeom>
        </p:spPr>
        <p:txBody>
          <a:bodyPr vert="horz" lIns="91425" tIns="91425" rIns="91425" bIns="91425" rtlCol="0" anchor="ctr" anchorCtr="0">
            <a:noAutofit/>
          </a:bodyPr>
          <a:lstStyle/>
          <a:p>
            <a:r>
              <a:rPr lang="en-US" sz="3800" dirty="0">
                <a:latin typeface="+mn-lt"/>
                <a:ea typeface="+mn-ea"/>
                <a:cs typeface="+mn-cs"/>
              </a:rPr>
              <a:t>Multi-Agent Path Finding (MAPF)</a:t>
            </a:r>
            <a:endParaRPr lang="en" sz="3800" dirty="0">
              <a:latin typeface="+mn-lt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9878" y="1978640"/>
            <a:ext cx="1308050" cy="12977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7928" y="1953834"/>
            <a:ext cx="1368152" cy="1347422"/>
          </a:xfrm>
          <a:prstGeom prst="rect">
            <a:avLst/>
          </a:prstGeom>
        </p:spPr>
      </p:pic>
      <p:sp>
        <p:nvSpPr>
          <p:cNvPr id="7" name="Freeform 6"/>
          <p:cNvSpPr/>
          <p:nvPr/>
        </p:nvSpPr>
        <p:spPr>
          <a:xfrm>
            <a:off x="2529840" y="1869440"/>
            <a:ext cx="7132320" cy="2844800"/>
          </a:xfrm>
          <a:custGeom>
            <a:avLst/>
            <a:gdLst>
              <a:gd name="connsiteX0" fmla="*/ 0 w 7132320"/>
              <a:gd name="connsiteY0" fmla="*/ 1452880 h 2844800"/>
              <a:gd name="connsiteX1" fmla="*/ 0 w 7132320"/>
              <a:gd name="connsiteY1" fmla="*/ 0 h 2844800"/>
              <a:gd name="connsiteX2" fmla="*/ 7132320 w 7132320"/>
              <a:gd name="connsiteY2" fmla="*/ 0 h 2844800"/>
              <a:gd name="connsiteX3" fmla="*/ 7132320 w 7132320"/>
              <a:gd name="connsiteY3" fmla="*/ 1432560 h 2844800"/>
              <a:gd name="connsiteX4" fmla="*/ 4358640 w 7132320"/>
              <a:gd name="connsiteY4" fmla="*/ 1432560 h 2844800"/>
              <a:gd name="connsiteX5" fmla="*/ 4358640 w 7132320"/>
              <a:gd name="connsiteY5" fmla="*/ 2844800 h 2844800"/>
              <a:gd name="connsiteX6" fmla="*/ 2834640 w 7132320"/>
              <a:gd name="connsiteY6" fmla="*/ 2844800 h 2844800"/>
              <a:gd name="connsiteX7" fmla="*/ 2834640 w 7132320"/>
              <a:gd name="connsiteY7" fmla="*/ 1473200 h 2844800"/>
              <a:gd name="connsiteX8" fmla="*/ 0 w 7132320"/>
              <a:gd name="connsiteY8" fmla="*/ 1452880 h 284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32320" h="2844800">
                <a:moveTo>
                  <a:pt x="0" y="1452880"/>
                </a:moveTo>
                <a:lnTo>
                  <a:pt x="0" y="0"/>
                </a:lnTo>
                <a:lnTo>
                  <a:pt x="7132320" y="0"/>
                </a:lnTo>
                <a:lnTo>
                  <a:pt x="7132320" y="1432560"/>
                </a:lnTo>
                <a:lnTo>
                  <a:pt x="4358640" y="1432560"/>
                </a:lnTo>
                <a:lnTo>
                  <a:pt x="4358640" y="2844800"/>
                </a:lnTo>
                <a:lnTo>
                  <a:pt x="2834640" y="2844800"/>
                </a:lnTo>
                <a:lnTo>
                  <a:pt x="2834640" y="1473200"/>
                </a:lnTo>
                <a:lnTo>
                  <a:pt x="0" y="145288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3848" y="1914250"/>
            <a:ext cx="1368152" cy="137851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42321" y="1944767"/>
            <a:ext cx="1349889" cy="128853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5A8C4C-0194-4D83-B41E-5991A4D45801}" type="slidenum">
              <a:rPr lang="en-IN" smtClean="0"/>
              <a:pPr/>
              <a:t>3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2044871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 txBox="1">
            <a:spLocks noGrp="1"/>
          </p:cNvSpPr>
          <p:nvPr>
            <p:ph type="ctrTitle"/>
          </p:nvPr>
        </p:nvSpPr>
        <p:spPr>
          <a:xfrm>
            <a:off x="2209799" y="274320"/>
            <a:ext cx="7772400" cy="1143000"/>
          </a:xfrm>
          <a:prstGeom prst="rect">
            <a:avLst/>
          </a:prstGeom>
        </p:spPr>
        <p:txBody>
          <a:bodyPr vert="horz" lIns="91425" tIns="91425" rIns="91425" bIns="91425" rtlCol="0" anchor="ctr" anchorCtr="0">
            <a:noAutofit/>
          </a:bodyPr>
          <a:lstStyle/>
          <a:p>
            <a:r>
              <a:rPr lang="en-US" sz="3800" dirty="0">
                <a:latin typeface="+mn-lt"/>
                <a:ea typeface="+mn-ea"/>
                <a:cs typeface="+mn-cs"/>
              </a:rPr>
              <a:t>Multi-Agent Path Finding (MAPF)</a:t>
            </a:r>
            <a:endParaRPr lang="en" sz="3800" dirty="0">
              <a:latin typeface="+mn-lt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0038" y="1978640"/>
            <a:ext cx="1308050" cy="12977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88088" y="1953834"/>
            <a:ext cx="1368152" cy="1347422"/>
          </a:xfrm>
          <a:prstGeom prst="rect">
            <a:avLst/>
          </a:prstGeom>
        </p:spPr>
      </p:pic>
      <p:sp>
        <p:nvSpPr>
          <p:cNvPr id="7" name="Freeform 6"/>
          <p:cNvSpPr/>
          <p:nvPr/>
        </p:nvSpPr>
        <p:spPr>
          <a:xfrm>
            <a:off x="2529840" y="1869440"/>
            <a:ext cx="7132320" cy="2844800"/>
          </a:xfrm>
          <a:custGeom>
            <a:avLst/>
            <a:gdLst>
              <a:gd name="connsiteX0" fmla="*/ 0 w 7132320"/>
              <a:gd name="connsiteY0" fmla="*/ 1452880 h 2844800"/>
              <a:gd name="connsiteX1" fmla="*/ 0 w 7132320"/>
              <a:gd name="connsiteY1" fmla="*/ 0 h 2844800"/>
              <a:gd name="connsiteX2" fmla="*/ 7132320 w 7132320"/>
              <a:gd name="connsiteY2" fmla="*/ 0 h 2844800"/>
              <a:gd name="connsiteX3" fmla="*/ 7132320 w 7132320"/>
              <a:gd name="connsiteY3" fmla="*/ 1432560 h 2844800"/>
              <a:gd name="connsiteX4" fmla="*/ 4358640 w 7132320"/>
              <a:gd name="connsiteY4" fmla="*/ 1432560 h 2844800"/>
              <a:gd name="connsiteX5" fmla="*/ 4358640 w 7132320"/>
              <a:gd name="connsiteY5" fmla="*/ 2844800 h 2844800"/>
              <a:gd name="connsiteX6" fmla="*/ 2834640 w 7132320"/>
              <a:gd name="connsiteY6" fmla="*/ 2844800 h 2844800"/>
              <a:gd name="connsiteX7" fmla="*/ 2834640 w 7132320"/>
              <a:gd name="connsiteY7" fmla="*/ 1473200 h 2844800"/>
              <a:gd name="connsiteX8" fmla="*/ 0 w 7132320"/>
              <a:gd name="connsiteY8" fmla="*/ 1452880 h 284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32320" h="2844800">
                <a:moveTo>
                  <a:pt x="0" y="1452880"/>
                </a:moveTo>
                <a:lnTo>
                  <a:pt x="0" y="0"/>
                </a:lnTo>
                <a:lnTo>
                  <a:pt x="7132320" y="0"/>
                </a:lnTo>
                <a:lnTo>
                  <a:pt x="7132320" y="1432560"/>
                </a:lnTo>
                <a:lnTo>
                  <a:pt x="4358640" y="1432560"/>
                </a:lnTo>
                <a:lnTo>
                  <a:pt x="4358640" y="2844800"/>
                </a:lnTo>
                <a:lnTo>
                  <a:pt x="2834640" y="2844800"/>
                </a:lnTo>
                <a:lnTo>
                  <a:pt x="2834640" y="1473200"/>
                </a:lnTo>
                <a:lnTo>
                  <a:pt x="0" y="145288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42321" y="1944767"/>
            <a:ext cx="1349889" cy="128853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5A8C4C-0194-4D83-B41E-5991A4D45801}" type="slidenum">
              <a:rPr lang="en-IN" smtClean="0"/>
              <a:pPr/>
              <a:t>4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922929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 txBox="1">
            <a:spLocks noGrp="1"/>
          </p:cNvSpPr>
          <p:nvPr>
            <p:ph type="ctrTitle"/>
          </p:nvPr>
        </p:nvSpPr>
        <p:spPr>
          <a:xfrm>
            <a:off x="2209799" y="274320"/>
            <a:ext cx="7772400" cy="1143000"/>
          </a:xfrm>
          <a:prstGeom prst="rect">
            <a:avLst/>
          </a:prstGeom>
        </p:spPr>
        <p:txBody>
          <a:bodyPr vert="horz" lIns="91425" tIns="91425" rIns="91425" bIns="91425" rtlCol="0" anchor="ctr" anchorCtr="0">
            <a:noAutofit/>
          </a:bodyPr>
          <a:lstStyle/>
          <a:p>
            <a:r>
              <a:rPr lang="en-US" sz="3800" dirty="0">
                <a:latin typeface="+mn-lt"/>
                <a:ea typeface="+mn-ea"/>
                <a:cs typeface="+mn-cs"/>
              </a:rPr>
              <a:t>Multi-Agent Path Finding (MAPF)</a:t>
            </a:r>
            <a:endParaRPr lang="en" sz="3800" dirty="0">
              <a:latin typeface="+mn-lt"/>
              <a:ea typeface="+mn-ea"/>
              <a:cs typeface="+mn-cs"/>
            </a:endParaRPr>
          </a:p>
        </p:txBody>
      </p:sp>
      <p:sp>
        <p:nvSpPr>
          <p:cNvPr id="20" name="Curved Down Arrow 19"/>
          <p:cNvSpPr/>
          <p:nvPr/>
        </p:nvSpPr>
        <p:spPr>
          <a:xfrm>
            <a:off x="2999656" y="1412381"/>
            <a:ext cx="6192688" cy="504056"/>
          </a:xfrm>
          <a:prstGeom prst="curvedDownArrow">
            <a:avLst>
              <a:gd name="adj1" fmla="val 0"/>
              <a:gd name="adj2" fmla="val 32254"/>
              <a:gd name="adj3" fmla="val 22004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Curved Down Arrow 24"/>
          <p:cNvSpPr/>
          <p:nvPr/>
        </p:nvSpPr>
        <p:spPr>
          <a:xfrm flipV="1">
            <a:off x="4871864" y="3284984"/>
            <a:ext cx="2880320" cy="432048"/>
          </a:xfrm>
          <a:prstGeom prst="curvedDownArrow">
            <a:avLst>
              <a:gd name="adj1" fmla="val 0"/>
              <a:gd name="adj2" fmla="val 32344"/>
              <a:gd name="adj3" fmla="val 31969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9616" y="1978640"/>
            <a:ext cx="1308050" cy="12977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7666" y="1953834"/>
            <a:ext cx="1368152" cy="1347422"/>
          </a:xfrm>
          <a:prstGeom prst="rect">
            <a:avLst/>
          </a:prstGeom>
        </p:spPr>
      </p:pic>
      <p:sp>
        <p:nvSpPr>
          <p:cNvPr id="11" name="Freeform 10"/>
          <p:cNvSpPr/>
          <p:nvPr/>
        </p:nvSpPr>
        <p:spPr>
          <a:xfrm>
            <a:off x="2529840" y="1869440"/>
            <a:ext cx="7132320" cy="2844800"/>
          </a:xfrm>
          <a:custGeom>
            <a:avLst/>
            <a:gdLst>
              <a:gd name="connsiteX0" fmla="*/ 0 w 7132320"/>
              <a:gd name="connsiteY0" fmla="*/ 1452880 h 2844800"/>
              <a:gd name="connsiteX1" fmla="*/ 0 w 7132320"/>
              <a:gd name="connsiteY1" fmla="*/ 0 h 2844800"/>
              <a:gd name="connsiteX2" fmla="*/ 7132320 w 7132320"/>
              <a:gd name="connsiteY2" fmla="*/ 0 h 2844800"/>
              <a:gd name="connsiteX3" fmla="*/ 7132320 w 7132320"/>
              <a:gd name="connsiteY3" fmla="*/ 1432560 h 2844800"/>
              <a:gd name="connsiteX4" fmla="*/ 4358640 w 7132320"/>
              <a:gd name="connsiteY4" fmla="*/ 1432560 h 2844800"/>
              <a:gd name="connsiteX5" fmla="*/ 4358640 w 7132320"/>
              <a:gd name="connsiteY5" fmla="*/ 2844800 h 2844800"/>
              <a:gd name="connsiteX6" fmla="*/ 2834640 w 7132320"/>
              <a:gd name="connsiteY6" fmla="*/ 2844800 h 2844800"/>
              <a:gd name="connsiteX7" fmla="*/ 2834640 w 7132320"/>
              <a:gd name="connsiteY7" fmla="*/ 1473200 h 2844800"/>
              <a:gd name="connsiteX8" fmla="*/ 0 w 7132320"/>
              <a:gd name="connsiteY8" fmla="*/ 1452880 h 284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32320" h="2844800">
                <a:moveTo>
                  <a:pt x="0" y="1452880"/>
                </a:moveTo>
                <a:lnTo>
                  <a:pt x="0" y="0"/>
                </a:lnTo>
                <a:lnTo>
                  <a:pt x="7132320" y="0"/>
                </a:lnTo>
                <a:lnTo>
                  <a:pt x="7132320" y="1432560"/>
                </a:lnTo>
                <a:lnTo>
                  <a:pt x="4358640" y="1432560"/>
                </a:lnTo>
                <a:lnTo>
                  <a:pt x="4358640" y="2844800"/>
                </a:lnTo>
                <a:lnTo>
                  <a:pt x="2834640" y="2844800"/>
                </a:lnTo>
                <a:lnTo>
                  <a:pt x="2834640" y="1473200"/>
                </a:lnTo>
                <a:lnTo>
                  <a:pt x="0" y="145288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3848" y="1914250"/>
            <a:ext cx="1368152" cy="137851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42321" y="1944767"/>
            <a:ext cx="1349889" cy="128853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5A8C4C-0194-4D83-B41E-5991A4D45801}" type="slidenum">
              <a:rPr lang="en-IN" smtClean="0"/>
              <a:pPr/>
              <a:t>5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9548359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2529840" y="1869440"/>
            <a:ext cx="7132320" cy="2844800"/>
            <a:chOff x="1005840" y="1869440"/>
            <a:chExt cx="7132320" cy="28448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15616" y="1978640"/>
              <a:ext cx="1308050" cy="129775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423666" y="1953834"/>
              <a:ext cx="1368152" cy="1347422"/>
            </a:xfrm>
            <a:prstGeom prst="rect">
              <a:avLst/>
            </a:prstGeom>
          </p:spPr>
        </p:pic>
        <p:sp>
          <p:nvSpPr>
            <p:cNvPr id="7" name="Freeform 6"/>
            <p:cNvSpPr/>
            <p:nvPr/>
          </p:nvSpPr>
          <p:spPr>
            <a:xfrm>
              <a:off x="1005840" y="1869440"/>
              <a:ext cx="7132320" cy="2844800"/>
            </a:xfrm>
            <a:custGeom>
              <a:avLst/>
              <a:gdLst>
                <a:gd name="connsiteX0" fmla="*/ 0 w 7132320"/>
                <a:gd name="connsiteY0" fmla="*/ 1452880 h 2844800"/>
                <a:gd name="connsiteX1" fmla="*/ 0 w 7132320"/>
                <a:gd name="connsiteY1" fmla="*/ 0 h 2844800"/>
                <a:gd name="connsiteX2" fmla="*/ 7132320 w 7132320"/>
                <a:gd name="connsiteY2" fmla="*/ 0 h 2844800"/>
                <a:gd name="connsiteX3" fmla="*/ 7132320 w 7132320"/>
                <a:gd name="connsiteY3" fmla="*/ 1432560 h 2844800"/>
                <a:gd name="connsiteX4" fmla="*/ 4358640 w 7132320"/>
                <a:gd name="connsiteY4" fmla="*/ 1432560 h 2844800"/>
                <a:gd name="connsiteX5" fmla="*/ 4358640 w 7132320"/>
                <a:gd name="connsiteY5" fmla="*/ 2844800 h 2844800"/>
                <a:gd name="connsiteX6" fmla="*/ 2834640 w 7132320"/>
                <a:gd name="connsiteY6" fmla="*/ 2844800 h 2844800"/>
                <a:gd name="connsiteX7" fmla="*/ 2834640 w 7132320"/>
                <a:gd name="connsiteY7" fmla="*/ 1473200 h 2844800"/>
                <a:gd name="connsiteX8" fmla="*/ 0 w 7132320"/>
                <a:gd name="connsiteY8" fmla="*/ 1452880 h 284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132320" h="2844800">
                  <a:moveTo>
                    <a:pt x="0" y="1452880"/>
                  </a:moveTo>
                  <a:lnTo>
                    <a:pt x="0" y="0"/>
                  </a:lnTo>
                  <a:lnTo>
                    <a:pt x="7132320" y="0"/>
                  </a:lnTo>
                  <a:lnTo>
                    <a:pt x="7132320" y="1432560"/>
                  </a:lnTo>
                  <a:lnTo>
                    <a:pt x="4358640" y="1432560"/>
                  </a:lnTo>
                  <a:lnTo>
                    <a:pt x="4358640" y="2844800"/>
                  </a:lnTo>
                  <a:lnTo>
                    <a:pt x="2834640" y="2844800"/>
                  </a:lnTo>
                  <a:lnTo>
                    <a:pt x="2834640" y="1473200"/>
                  </a:lnTo>
                  <a:lnTo>
                    <a:pt x="0" y="1452880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3848" y="1914250"/>
            <a:ext cx="1368152" cy="137851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42321" y="1944767"/>
            <a:ext cx="1349889" cy="1288530"/>
          </a:xfrm>
          <a:prstGeom prst="rect">
            <a:avLst/>
          </a:prstGeom>
        </p:spPr>
      </p:pic>
      <p:sp>
        <p:nvSpPr>
          <p:cNvPr id="11" name="Shape 22"/>
          <p:cNvSpPr txBox="1">
            <a:spLocks noGrp="1"/>
          </p:cNvSpPr>
          <p:nvPr>
            <p:ph type="ctrTitle"/>
          </p:nvPr>
        </p:nvSpPr>
        <p:spPr>
          <a:xfrm>
            <a:off x="2209799" y="274320"/>
            <a:ext cx="7772400" cy="1143000"/>
          </a:xfrm>
          <a:prstGeom prst="rect">
            <a:avLst/>
          </a:prstGeom>
        </p:spPr>
        <p:txBody>
          <a:bodyPr vert="horz" lIns="91425" tIns="91425" rIns="91425" bIns="91425" rtlCol="0" anchor="ctr" anchorCtr="0">
            <a:noAutofit/>
          </a:bodyPr>
          <a:lstStyle/>
          <a:p>
            <a:r>
              <a:rPr lang="en-US" sz="3800" dirty="0">
                <a:latin typeface="+mn-lt"/>
                <a:ea typeface="+mn-ea"/>
                <a:cs typeface="+mn-cs"/>
              </a:rPr>
              <a:t>Multi-Agent Path Finding (MAPF)</a:t>
            </a:r>
            <a:endParaRPr lang="en" sz="3800" dirty="0">
              <a:latin typeface="+mn-lt"/>
              <a:ea typeface="+mn-ea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5A8C4C-0194-4D83-B41E-5991A4D45801}" type="slidenum">
              <a:rPr lang="en-IN" smtClean="0"/>
              <a:pPr/>
              <a:t>6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950121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7768" y="1978640"/>
            <a:ext cx="1308050" cy="12977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25594" y="1974154"/>
            <a:ext cx="1368152" cy="1347422"/>
          </a:xfrm>
          <a:prstGeom prst="rect">
            <a:avLst/>
          </a:prstGeom>
        </p:spPr>
      </p:pic>
      <p:sp>
        <p:nvSpPr>
          <p:cNvPr id="7" name="Freeform 6"/>
          <p:cNvSpPr/>
          <p:nvPr/>
        </p:nvSpPr>
        <p:spPr>
          <a:xfrm>
            <a:off x="2529840" y="1869440"/>
            <a:ext cx="7132320" cy="2844800"/>
          </a:xfrm>
          <a:custGeom>
            <a:avLst/>
            <a:gdLst>
              <a:gd name="connsiteX0" fmla="*/ 0 w 7132320"/>
              <a:gd name="connsiteY0" fmla="*/ 1452880 h 2844800"/>
              <a:gd name="connsiteX1" fmla="*/ 0 w 7132320"/>
              <a:gd name="connsiteY1" fmla="*/ 0 h 2844800"/>
              <a:gd name="connsiteX2" fmla="*/ 7132320 w 7132320"/>
              <a:gd name="connsiteY2" fmla="*/ 0 h 2844800"/>
              <a:gd name="connsiteX3" fmla="*/ 7132320 w 7132320"/>
              <a:gd name="connsiteY3" fmla="*/ 1432560 h 2844800"/>
              <a:gd name="connsiteX4" fmla="*/ 4358640 w 7132320"/>
              <a:gd name="connsiteY4" fmla="*/ 1432560 h 2844800"/>
              <a:gd name="connsiteX5" fmla="*/ 4358640 w 7132320"/>
              <a:gd name="connsiteY5" fmla="*/ 2844800 h 2844800"/>
              <a:gd name="connsiteX6" fmla="*/ 2834640 w 7132320"/>
              <a:gd name="connsiteY6" fmla="*/ 2844800 h 2844800"/>
              <a:gd name="connsiteX7" fmla="*/ 2834640 w 7132320"/>
              <a:gd name="connsiteY7" fmla="*/ 1473200 h 2844800"/>
              <a:gd name="connsiteX8" fmla="*/ 0 w 7132320"/>
              <a:gd name="connsiteY8" fmla="*/ 1452880 h 284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32320" h="2844800">
                <a:moveTo>
                  <a:pt x="0" y="1452880"/>
                </a:moveTo>
                <a:lnTo>
                  <a:pt x="0" y="0"/>
                </a:lnTo>
                <a:lnTo>
                  <a:pt x="7132320" y="0"/>
                </a:lnTo>
                <a:lnTo>
                  <a:pt x="7132320" y="1432560"/>
                </a:lnTo>
                <a:lnTo>
                  <a:pt x="4358640" y="1432560"/>
                </a:lnTo>
                <a:lnTo>
                  <a:pt x="4358640" y="2844800"/>
                </a:lnTo>
                <a:lnTo>
                  <a:pt x="2834640" y="2844800"/>
                </a:lnTo>
                <a:lnTo>
                  <a:pt x="2834640" y="1473200"/>
                </a:lnTo>
                <a:lnTo>
                  <a:pt x="0" y="145288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3848" y="1914250"/>
            <a:ext cx="1368152" cy="137851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42321" y="1944767"/>
            <a:ext cx="1349889" cy="1288530"/>
          </a:xfrm>
          <a:prstGeom prst="rect">
            <a:avLst/>
          </a:prstGeom>
        </p:spPr>
      </p:pic>
      <p:sp>
        <p:nvSpPr>
          <p:cNvPr id="10" name="Shape 22"/>
          <p:cNvSpPr txBox="1">
            <a:spLocks noGrp="1"/>
          </p:cNvSpPr>
          <p:nvPr>
            <p:ph type="ctrTitle"/>
          </p:nvPr>
        </p:nvSpPr>
        <p:spPr>
          <a:xfrm>
            <a:off x="2209799" y="274320"/>
            <a:ext cx="7772400" cy="1143000"/>
          </a:xfrm>
          <a:prstGeom prst="rect">
            <a:avLst/>
          </a:prstGeom>
        </p:spPr>
        <p:txBody>
          <a:bodyPr vert="horz" lIns="91425" tIns="91425" rIns="91425" bIns="91425" rtlCol="0" anchor="ctr" anchorCtr="0">
            <a:noAutofit/>
          </a:bodyPr>
          <a:lstStyle/>
          <a:p>
            <a:r>
              <a:rPr lang="en-US" sz="3800" dirty="0">
                <a:latin typeface="+mn-lt"/>
                <a:ea typeface="+mn-ea"/>
                <a:cs typeface="+mn-cs"/>
              </a:rPr>
              <a:t>Multi-Agent Path Finding (MAPF)</a:t>
            </a:r>
            <a:endParaRPr lang="en" sz="3800" dirty="0">
              <a:latin typeface="+mn-lt"/>
              <a:ea typeface="+mn-ea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5A8C4C-0194-4D83-B41E-5991A4D45801}" type="slidenum">
              <a:rPr lang="en-IN" smtClean="0"/>
              <a:pPr/>
              <a:t>7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5543826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7928" y="1978640"/>
            <a:ext cx="1308050" cy="12977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7928" y="3336338"/>
            <a:ext cx="1368152" cy="1347422"/>
          </a:xfrm>
          <a:prstGeom prst="rect">
            <a:avLst/>
          </a:prstGeom>
        </p:spPr>
      </p:pic>
      <p:sp>
        <p:nvSpPr>
          <p:cNvPr id="7" name="Freeform 6"/>
          <p:cNvSpPr/>
          <p:nvPr/>
        </p:nvSpPr>
        <p:spPr>
          <a:xfrm>
            <a:off x="2529840" y="1869440"/>
            <a:ext cx="7132320" cy="2844800"/>
          </a:xfrm>
          <a:custGeom>
            <a:avLst/>
            <a:gdLst>
              <a:gd name="connsiteX0" fmla="*/ 0 w 7132320"/>
              <a:gd name="connsiteY0" fmla="*/ 1452880 h 2844800"/>
              <a:gd name="connsiteX1" fmla="*/ 0 w 7132320"/>
              <a:gd name="connsiteY1" fmla="*/ 0 h 2844800"/>
              <a:gd name="connsiteX2" fmla="*/ 7132320 w 7132320"/>
              <a:gd name="connsiteY2" fmla="*/ 0 h 2844800"/>
              <a:gd name="connsiteX3" fmla="*/ 7132320 w 7132320"/>
              <a:gd name="connsiteY3" fmla="*/ 1432560 h 2844800"/>
              <a:gd name="connsiteX4" fmla="*/ 4358640 w 7132320"/>
              <a:gd name="connsiteY4" fmla="*/ 1432560 h 2844800"/>
              <a:gd name="connsiteX5" fmla="*/ 4358640 w 7132320"/>
              <a:gd name="connsiteY5" fmla="*/ 2844800 h 2844800"/>
              <a:gd name="connsiteX6" fmla="*/ 2834640 w 7132320"/>
              <a:gd name="connsiteY6" fmla="*/ 2844800 h 2844800"/>
              <a:gd name="connsiteX7" fmla="*/ 2834640 w 7132320"/>
              <a:gd name="connsiteY7" fmla="*/ 1473200 h 2844800"/>
              <a:gd name="connsiteX8" fmla="*/ 0 w 7132320"/>
              <a:gd name="connsiteY8" fmla="*/ 1452880 h 284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32320" h="2844800">
                <a:moveTo>
                  <a:pt x="0" y="1452880"/>
                </a:moveTo>
                <a:lnTo>
                  <a:pt x="0" y="0"/>
                </a:lnTo>
                <a:lnTo>
                  <a:pt x="7132320" y="0"/>
                </a:lnTo>
                <a:lnTo>
                  <a:pt x="7132320" y="1432560"/>
                </a:lnTo>
                <a:lnTo>
                  <a:pt x="4358640" y="1432560"/>
                </a:lnTo>
                <a:lnTo>
                  <a:pt x="4358640" y="2844800"/>
                </a:lnTo>
                <a:lnTo>
                  <a:pt x="2834640" y="2844800"/>
                </a:lnTo>
                <a:lnTo>
                  <a:pt x="2834640" y="1473200"/>
                </a:lnTo>
                <a:lnTo>
                  <a:pt x="0" y="145288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3848" y="1914250"/>
            <a:ext cx="1368152" cy="137851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42321" y="1944767"/>
            <a:ext cx="1349889" cy="1288530"/>
          </a:xfrm>
          <a:prstGeom prst="rect">
            <a:avLst/>
          </a:prstGeom>
        </p:spPr>
      </p:pic>
      <p:sp>
        <p:nvSpPr>
          <p:cNvPr id="10" name="Shape 22"/>
          <p:cNvSpPr txBox="1">
            <a:spLocks noGrp="1"/>
          </p:cNvSpPr>
          <p:nvPr>
            <p:ph type="ctrTitle"/>
          </p:nvPr>
        </p:nvSpPr>
        <p:spPr>
          <a:xfrm>
            <a:off x="2209799" y="274320"/>
            <a:ext cx="7772400" cy="1143000"/>
          </a:xfrm>
          <a:prstGeom prst="rect">
            <a:avLst/>
          </a:prstGeom>
        </p:spPr>
        <p:txBody>
          <a:bodyPr vert="horz" lIns="91425" tIns="91425" rIns="91425" bIns="91425" rtlCol="0" anchor="ctr" anchorCtr="0">
            <a:noAutofit/>
          </a:bodyPr>
          <a:lstStyle/>
          <a:p>
            <a:r>
              <a:rPr lang="en-US" sz="3800" dirty="0">
                <a:latin typeface="+mn-lt"/>
                <a:ea typeface="+mn-ea"/>
                <a:cs typeface="+mn-cs"/>
              </a:rPr>
              <a:t>Multi-Agent Path Finding (MAPF)</a:t>
            </a:r>
            <a:endParaRPr lang="en" sz="3800" dirty="0">
              <a:latin typeface="+mn-lt"/>
              <a:ea typeface="+mn-ea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5A8C4C-0194-4D83-B41E-5991A4D45801}" type="slidenum">
              <a:rPr lang="en-IN" smtClean="0"/>
              <a:pPr/>
              <a:t>8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291590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3067" y="1978640"/>
            <a:ext cx="1308050" cy="12977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1923" y="1974154"/>
            <a:ext cx="1368152" cy="1347422"/>
          </a:xfrm>
          <a:prstGeom prst="rect">
            <a:avLst/>
          </a:prstGeom>
        </p:spPr>
      </p:pic>
      <p:sp>
        <p:nvSpPr>
          <p:cNvPr id="7" name="Freeform 6"/>
          <p:cNvSpPr/>
          <p:nvPr/>
        </p:nvSpPr>
        <p:spPr>
          <a:xfrm>
            <a:off x="2529840" y="1869440"/>
            <a:ext cx="7132320" cy="2844800"/>
          </a:xfrm>
          <a:custGeom>
            <a:avLst/>
            <a:gdLst>
              <a:gd name="connsiteX0" fmla="*/ 0 w 7132320"/>
              <a:gd name="connsiteY0" fmla="*/ 1452880 h 2844800"/>
              <a:gd name="connsiteX1" fmla="*/ 0 w 7132320"/>
              <a:gd name="connsiteY1" fmla="*/ 0 h 2844800"/>
              <a:gd name="connsiteX2" fmla="*/ 7132320 w 7132320"/>
              <a:gd name="connsiteY2" fmla="*/ 0 h 2844800"/>
              <a:gd name="connsiteX3" fmla="*/ 7132320 w 7132320"/>
              <a:gd name="connsiteY3" fmla="*/ 1432560 h 2844800"/>
              <a:gd name="connsiteX4" fmla="*/ 4358640 w 7132320"/>
              <a:gd name="connsiteY4" fmla="*/ 1432560 h 2844800"/>
              <a:gd name="connsiteX5" fmla="*/ 4358640 w 7132320"/>
              <a:gd name="connsiteY5" fmla="*/ 2844800 h 2844800"/>
              <a:gd name="connsiteX6" fmla="*/ 2834640 w 7132320"/>
              <a:gd name="connsiteY6" fmla="*/ 2844800 h 2844800"/>
              <a:gd name="connsiteX7" fmla="*/ 2834640 w 7132320"/>
              <a:gd name="connsiteY7" fmla="*/ 1473200 h 2844800"/>
              <a:gd name="connsiteX8" fmla="*/ 0 w 7132320"/>
              <a:gd name="connsiteY8" fmla="*/ 1452880 h 284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32320" h="2844800">
                <a:moveTo>
                  <a:pt x="0" y="1452880"/>
                </a:moveTo>
                <a:lnTo>
                  <a:pt x="0" y="0"/>
                </a:lnTo>
                <a:lnTo>
                  <a:pt x="7132320" y="0"/>
                </a:lnTo>
                <a:lnTo>
                  <a:pt x="7132320" y="1432560"/>
                </a:lnTo>
                <a:lnTo>
                  <a:pt x="4358640" y="1432560"/>
                </a:lnTo>
                <a:lnTo>
                  <a:pt x="4358640" y="2844800"/>
                </a:lnTo>
                <a:lnTo>
                  <a:pt x="2834640" y="2844800"/>
                </a:lnTo>
                <a:lnTo>
                  <a:pt x="2834640" y="1473200"/>
                </a:lnTo>
                <a:lnTo>
                  <a:pt x="0" y="145288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42321" y="1944767"/>
            <a:ext cx="1349889" cy="1288530"/>
          </a:xfrm>
          <a:prstGeom prst="rect">
            <a:avLst/>
          </a:prstGeom>
        </p:spPr>
      </p:pic>
      <p:sp>
        <p:nvSpPr>
          <p:cNvPr id="10" name="Shape 22"/>
          <p:cNvSpPr txBox="1">
            <a:spLocks noGrp="1"/>
          </p:cNvSpPr>
          <p:nvPr>
            <p:ph type="ctrTitle"/>
          </p:nvPr>
        </p:nvSpPr>
        <p:spPr>
          <a:xfrm>
            <a:off x="2209799" y="274320"/>
            <a:ext cx="7772400" cy="1143000"/>
          </a:xfrm>
          <a:prstGeom prst="rect">
            <a:avLst/>
          </a:prstGeom>
        </p:spPr>
        <p:txBody>
          <a:bodyPr vert="horz" lIns="91425" tIns="91425" rIns="91425" bIns="91425" rtlCol="0" anchor="ctr" anchorCtr="0">
            <a:noAutofit/>
          </a:bodyPr>
          <a:lstStyle/>
          <a:p>
            <a:r>
              <a:rPr lang="en-US" sz="3800" dirty="0">
                <a:latin typeface="+mn-lt"/>
                <a:ea typeface="+mn-ea"/>
                <a:cs typeface="+mn-cs"/>
              </a:rPr>
              <a:t>Multi-Agent Path Finding (MAPF)</a:t>
            </a:r>
            <a:endParaRPr lang="en" sz="3800" dirty="0">
              <a:latin typeface="+mn-lt"/>
              <a:ea typeface="+mn-ea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5A8C4C-0194-4D83-B41E-5991A4D45801}" type="slidenum">
              <a:rPr lang="en-IN" smtClean="0"/>
              <a:pPr/>
              <a:t>9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0917419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5|1.8|20.4|12.2|13.5|22.1|12.6|14.5|20.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0</TotalTime>
  <Words>804</Words>
  <Application>Microsoft Office PowerPoint</Application>
  <PresentationFormat>Widescreen</PresentationFormat>
  <Paragraphs>228</Paragraphs>
  <Slides>27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等线</vt:lpstr>
      <vt:lpstr>等线 Light</vt:lpstr>
      <vt:lpstr>Arial</vt:lpstr>
      <vt:lpstr>Calibri</vt:lpstr>
      <vt:lpstr>Calibri Light</vt:lpstr>
      <vt:lpstr>Cambria Math</vt:lpstr>
      <vt:lpstr>Office Theme</vt:lpstr>
      <vt:lpstr>Equation</vt:lpstr>
      <vt:lpstr>Multi-Agent Path Finding for Large Agents</vt:lpstr>
      <vt:lpstr>Multi-Agent Path Finding (MAPF)</vt:lpstr>
      <vt:lpstr>Multi-Agent Path Finding (MAPF)</vt:lpstr>
      <vt:lpstr>Multi-Agent Path Finding (MAPF)</vt:lpstr>
      <vt:lpstr>Multi-Agent Path Finding (MAPF)</vt:lpstr>
      <vt:lpstr>Multi-Agent Path Finding (MAPF)</vt:lpstr>
      <vt:lpstr>Multi-Agent Path Finding (MAPF)</vt:lpstr>
      <vt:lpstr>Multi-Agent Path Finding (MAPF)</vt:lpstr>
      <vt:lpstr>Multi-Agent Path Finding (MAPF)</vt:lpstr>
      <vt:lpstr>Multi-Agent Path Finding (MAPF)</vt:lpstr>
      <vt:lpstr>Motivation</vt:lpstr>
      <vt:lpstr>Multi-Agent Path Finding (MAPF)</vt:lpstr>
      <vt:lpstr>Multi-Agent Path Finding (MAPF) </vt:lpstr>
      <vt:lpstr>Multi-Agent Path Finding for Large Agents (LA-MAPF)</vt:lpstr>
      <vt:lpstr>Conflict-Based Search (CBS)</vt:lpstr>
      <vt:lpstr>Example</vt:lpstr>
      <vt:lpstr>Apply CBS to LA-MAPF</vt:lpstr>
      <vt:lpstr>Apply CBS to LA-MAPF</vt:lpstr>
      <vt:lpstr>Add Multiple Constraints</vt:lpstr>
      <vt:lpstr>Mutually Disjunctive</vt:lpstr>
      <vt:lpstr>Multi-Constraint CBS (MC-CBS)</vt:lpstr>
      <vt:lpstr>Choose such constraint sets:</vt:lpstr>
      <vt:lpstr>Add heuristics to the high-level search</vt:lpstr>
      <vt:lpstr>Experimental Results</vt:lpstr>
      <vt:lpstr>Experimental Results</vt:lpstr>
      <vt:lpstr>Experimental Result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-Agent Path Finding for Large Agents</dc:title>
  <dc:creator>Jiaoyang Li</dc:creator>
  <cp:lastModifiedBy>Jiaoyang Li</cp:lastModifiedBy>
  <cp:revision>40</cp:revision>
  <dcterms:created xsi:type="dcterms:W3CDTF">2018-11-08T23:22:09Z</dcterms:created>
  <dcterms:modified xsi:type="dcterms:W3CDTF">2018-11-14T17:25:43Z</dcterms:modified>
</cp:coreProperties>
</file>